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173" w:type="dxa"/>
        <w:jc w:val="center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ook w:val="04A0" w:firstRow="1" w:lastRow="0" w:firstColumn="1" w:lastColumn="0" w:noHBand="0" w:noVBand="1"/>
      </w:tblPr>
      <w:tblGrid>
        <w:gridCol w:w="816"/>
        <w:gridCol w:w="5955"/>
        <w:gridCol w:w="849"/>
        <w:gridCol w:w="709"/>
        <w:gridCol w:w="1844"/>
      </w:tblGrid>
      <w:tr w:rsidR="00694F38" w:rsidRPr="004B02DB" w14:paraId="393B2F26" w14:textId="77777777">
        <w:trPr>
          <w:jc w:val="center"/>
        </w:trPr>
        <w:tc>
          <w:tcPr>
            <w:tcW w:w="816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44EE5139" w14:textId="77777777" w:rsidR="00694F38" w:rsidRPr="004B02DB" w:rsidRDefault="000E0BC1">
            <w:pPr>
              <w:pStyle w:val="TableHead"/>
            </w:pPr>
            <w:r w:rsidRPr="004B02DB">
              <w:t>Q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05AEC32A" w14:textId="77777777" w:rsidR="00694F38" w:rsidRPr="004B02DB" w:rsidRDefault="000E0BC1">
            <w:pPr>
              <w:pStyle w:val="TableHead"/>
            </w:pPr>
            <w:r w:rsidRPr="004B02DB">
              <w:t>Schem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C81D25D" w14:textId="77777777" w:rsidR="00694F38" w:rsidRPr="004B02DB" w:rsidRDefault="000E0BC1">
            <w:pPr>
              <w:pStyle w:val="TableHead"/>
            </w:pPr>
            <w:r w:rsidRPr="004B02DB"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B7004CA" w14:textId="77777777" w:rsidR="00694F38" w:rsidRPr="004B02DB" w:rsidRDefault="000E0BC1">
            <w:pPr>
              <w:pStyle w:val="TableHead"/>
            </w:pPr>
            <w:r w:rsidRPr="004B02DB">
              <w:t>AOs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53748C67" w14:textId="77777777" w:rsidR="00694F38" w:rsidRPr="004B02DB" w:rsidRDefault="000E0BC1">
            <w:pPr>
              <w:pStyle w:val="TableHead"/>
            </w:pPr>
            <w:r w:rsidRPr="004B02DB">
              <w:t>Pearson Progression Step and Progress descriptor</w:t>
            </w:r>
          </w:p>
        </w:tc>
      </w:tr>
      <w:tr w:rsidR="00694F38" w:rsidRPr="004B02DB" w14:paraId="3ADC6014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E8C9594" w14:textId="486D54D1" w:rsidR="00694F38" w:rsidRPr="004B02DB" w:rsidRDefault="00BA7DA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.</w:t>
            </w:r>
            <w:r w:rsidR="000E0BC1" w:rsidRPr="004B02DB">
              <w:rPr>
                <w:b/>
              </w:rPr>
              <w:t>1</w:t>
            </w:r>
            <w:r w:rsidR="009A3E2F">
              <w:rPr>
                <w:b/>
              </w:rPr>
              <w:t>a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2532143" w14:textId="211C5146" w:rsidR="00694F38" w:rsidRPr="004B02DB" w:rsidRDefault="000E0BC1" w:rsidP="000B1276">
            <w:pPr>
              <w:pStyle w:val="Text"/>
              <w:ind w:firstLine="74"/>
            </w:pPr>
            <w:r w:rsidRPr="004B02DB">
              <w:t>Force</w:t>
            </w:r>
            <w:r w:rsidR="00CB3252" w:rsidRPr="004B02DB">
              <w:t xml:space="preserve"> = 4 × 9.8 =</w:t>
            </w:r>
            <w:r w:rsidR="00C4293C" w:rsidRPr="004B02DB">
              <w:t xml:space="preserve"> 39.2 (N). </w:t>
            </w:r>
            <w:r w:rsidRPr="004B02DB">
              <w:t>Accept 39</w:t>
            </w:r>
            <w:r w:rsidR="00C4293C" w:rsidRPr="004B02DB">
              <w:t>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A2FE0A8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CA544B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3C9EB42" w14:textId="77777777" w:rsidR="00694F38" w:rsidRPr="004B02DB" w:rsidRDefault="000E0BC1">
            <w:pPr>
              <w:pStyle w:val="Text"/>
              <w:jc w:val="center"/>
            </w:pPr>
            <w:r w:rsidRPr="004B02DB">
              <w:t>4th</w:t>
            </w:r>
          </w:p>
          <w:p w14:paraId="32106AC2" w14:textId="7CF1DF44" w:rsidR="00D0621B" w:rsidRPr="004B02DB" w:rsidRDefault="00D0621B">
            <w:pPr>
              <w:pStyle w:val="Text"/>
              <w:jc w:val="center"/>
            </w:pPr>
            <w:r w:rsidRPr="004B02DB">
              <w:t>Calculate moments</w:t>
            </w:r>
            <w:r w:rsidR="000B1276" w:rsidRPr="004B02DB">
              <w:t>.</w:t>
            </w:r>
          </w:p>
        </w:tc>
      </w:tr>
      <w:tr w:rsidR="00694F38" w:rsidRPr="004B02DB" w14:paraId="07ACE0C2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35EC3AC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85603F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>Moment = force × distance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CA24A7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ED1DB7" w14:textId="77777777" w:rsidR="00694F38" w:rsidRPr="004B02DB" w:rsidRDefault="000E0BC1">
            <w:pPr>
              <w:pStyle w:val="Text"/>
            </w:pPr>
            <w:r w:rsidRPr="004B02DB">
              <w:t>1.1a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99E9D9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47D72FD9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E372B6D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89A9DE" w14:textId="0FB595BF" w:rsidR="00694F38" w:rsidRPr="004B02DB" w:rsidRDefault="000E0BC1" w:rsidP="000B1276">
            <w:pPr>
              <w:pStyle w:val="Text"/>
              <w:ind w:firstLine="74"/>
            </w:pPr>
            <w:r w:rsidRPr="004B02DB">
              <w:t>Moment</w:t>
            </w:r>
            <w:r w:rsidR="00C4293C" w:rsidRPr="004B02DB">
              <w:t xml:space="preserve"> </w:t>
            </w:r>
            <w:r w:rsidR="00F569A3" w:rsidRPr="004B02DB">
              <w:t xml:space="preserve">= </w:t>
            </w:r>
            <w:r w:rsidR="00C4293C" w:rsidRPr="004B02DB">
              <w:t>39.2 × 3 = 117.6 (N</w:t>
            </w:r>
            <w:r w:rsidR="00F747B6" w:rsidRPr="004B02DB">
              <w:t> </w:t>
            </w:r>
            <w:r w:rsidR="00C4293C" w:rsidRPr="004B02DB">
              <w:t>m). Accept 118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46AF79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BC67851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02A09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7A75675F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5368C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BE6948D" w14:textId="77777777" w:rsidR="00694F38" w:rsidRPr="004B02DB" w:rsidRDefault="00694F38" w:rsidP="000B1276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DD8FEF" w14:textId="443E67B9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</w:t>
            </w:r>
            <w:r w:rsidR="00C4293C" w:rsidRPr="004B02DB">
              <w:rPr>
                <w:b/>
              </w:rPr>
              <w:t>3</w:t>
            </w:r>
            <w:r w:rsidRPr="004B02DB">
              <w:rPr>
                <w:b/>
              </w:rPr>
              <w:t>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9E78BD4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2EC3336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2BA6731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0B8FAA" w14:textId="473F5D39" w:rsidR="00694F38" w:rsidRPr="004B02DB" w:rsidRDefault="009A3E2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.</w:t>
            </w:r>
            <w:r w:rsidR="000E0BC1" w:rsidRPr="004B02DB">
              <w:rPr>
                <w:b/>
              </w:rPr>
              <w:t>1b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9332D1" w14:textId="3BDBDAC8" w:rsidR="00694F38" w:rsidRPr="004B02DB" w:rsidRDefault="000E0BC1" w:rsidP="000B1276">
            <w:pPr>
              <w:pStyle w:val="Text"/>
              <w:ind w:firstLine="74"/>
              <w:rPr>
                <w:lang w:val="fr-FR"/>
              </w:rPr>
            </w:pPr>
            <w:r w:rsidRPr="004B02DB">
              <w:rPr>
                <w:lang w:val="fr-FR"/>
              </w:rPr>
              <w:t>Moment</w:t>
            </w:r>
            <w:r w:rsidR="00C4293C" w:rsidRPr="004B02DB">
              <w:rPr>
                <w:lang w:val="fr-FR"/>
              </w:rPr>
              <w:t xml:space="preserve"> </w:t>
            </w:r>
            <w:r w:rsidR="00F569A3" w:rsidRPr="004B02DB">
              <w:rPr>
                <w:lang w:val="fr-FR"/>
              </w:rPr>
              <w:t xml:space="preserve">= </w:t>
            </w:r>
            <w:r w:rsidR="00C4293C" w:rsidRPr="004B02DB">
              <w:rPr>
                <w:i/>
                <w:lang w:val="fr-FR"/>
              </w:rPr>
              <w:t>F</w:t>
            </w:r>
            <w:r w:rsidR="00C4293C" w:rsidRPr="004B02DB">
              <w:rPr>
                <w:lang w:val="fr-FR"/>
              </w:rPr>
              <w:t xml:space="preserve"> × 7 = 7</w:t>
            </w:r>
            <w:r w:rsidR="00C4293C" w:rsidRPr="004B02DB">
              <w:rPr>
                <w:i/>
                <w:lang w:val="fr-FR"/>
              </w:rPr>
              <w:t>F</w:t>
            </w:r>
            <w:r w:rsidR="00C4293C" w:rsidRPr="004B02DB">
              <w:rPr>
                <w:lang w:val="fr-FR"/>
              </w:rPr>
              <w:t xml:space="preserve"> (</w:t>
            </w:r>
            <w:proofErr w:type="spellStart"/>
            <w:r w:rsidR="00C4293C" w:rsidRPr="004B02DB">
              <w:rPr>
                <w:lang w:val="fr-FR"/>
              </w:rPr>
              <w:t>N</w:t>
            </w:r>
            <w:r w:rsidR="00F747B6" w:rsidRPr="004B02DB">
              <w:rPr>
                <w:lang w:val="fr-FR"/>
              </w:rPr>
              <w:t> </w:t>
            </w:r>
            <w:r w:rsidR="00C4293C" w:rsidRPr="004B02DB">
              <w:rPr>
                <w:lang w:val="fr-FR"/>
              </w:rPr>
              <w:t>m</w:t>
            </w:r>
            <w:proofErr w:type="spellEnd"/>
            <w:r w:rsidR="00C4293C" w:rsidRPr="004B02DB">
              <w:rPr>
                <w:lang w:val="fr-FR"/>
              </w:rPr>
              <w:t>)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5114F65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1FBCDF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2945BD" w14:textId="77777777" w:rsidR="00D0621B" w:rsidRPr="004B02DB" w:rsidRDefault="00D0621B" w:rsidP="00D0621B">
            <w:pPr>
              <w:pStyle w:val="Text"/>
              <w:jc w:val="center"/>
            </w:pPr>
            <w:r w:rsidRPr="004B02DB">
              <w:t>4th</w:t>
            </w:r>
          </w:p>
          <w:p w14:paraId="209D6F0F" w14:textId="660F2E0F" w:rsidR="00694F38" w:rsidRPr="004B02DB" w:rsidRDefault="00D0621B" w:rsidP="00D0621B">
            <w:pPr>
              <w:pStyle w:val="Text"/>
              <w:jc w:val="center"/>
            </w:pPr>
            <w:r w:rsidRPr="004B02DB">
              <w:t>Calculate moments</w:t>
            </w:r>
            <w:r w:rsidR="000B1276" w:rsidRPr="004B02DB">
              <w:t>.</w:t>
            </w:r>
          </w:p>
        </w:tc>
      </w:tr>
      <w:tr w:rsidR="00694F38" w:rsidRPr="004B02DB" w14:paraId="40F590D7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415AD59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A81469" w14:textId="77777777" w:rsidR="00694F38" w:rsidRPr="004B02DB" w:rsidRDefault="00694F38" w:rsidP="000B1276">
            <w:pPr>
              <w:pStyle w:val="Text"/>
              <w:ind w:firstLine="74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23DB41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1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79F4806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49AC7F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989A5BA" w14:textId="77777777">
        <w:trPr>
          <w:jc w:val="center"/>
        </w:trPr>
        <w:tc>
          <w:tcPr>
            <w:tcW w:w="816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7C26099" w14:textId="3A6762B0" w:rsidR="00694F38" w:rsidRPr="004B02DB" w:rsidRDefault="009A3E2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.</w:t>
            </w:r>
            <w:r w:rsidR="000E0BC1" w:rsidRPr="004B02DB">
              <w:rPr>
                <w:b/>
              </w:rPr>
              <w:t>1c</w:t>
            </w: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70094E9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>Equal moments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C5DABDA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9691AD" w14:textId="77777777" w:rsidR="00694F38" w:rsidRPr="004B02DB" w:rsidRDefault="000E0BC1">
            <w:pPr>
              <w:pStyle w:val="Text"/>
            </w:pPr>
            <w:r w:rsidRPr="004B02DB">
              <w:t>1.1a</w:t>
            </w:r>
          </w:p>
        </w:tc>
        <w:tc>
          <w:tcPr>
            <w:tcW w:w="1844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38CC07" w14:textId="77777777" w:rsidR="00694F38" w:rsidRPr="004B02DB" w:rsidRDefault="000E0BC1">
            <w:pPr>
              <w:pStyle w:val="Text"/>
              <w:jc w:val="center"/>
            </w:pPr>
            <w:r w:rsidRPr="004B02DB">
              <w:t>5th</w:t>
            </w:r>
          </w:p>
          <w:p w14:paraId="3B5F7EA0" w14:textId="74766447" w:rsidR="00D0621B" w:rsidRPr="004B02DB" w:rsidRDefault="00D0621B">
            <w:pPr>
              <w:pStyle w:val="Text"/>
              <w:jc w:val="center"/>
            </w:pPr>
            <w:r w:rsidRPr="004B02DB">
              <w:t>Calculate sums of moments</w:t>
            </w:r>
            <w:r w:rsidR="000B1276" w:rsidRPr="004B02DB">
              <w:t>.</w:t>
            </w:r>
          </w:p>
        </w:tc>
      </w:tr>
      <w:tr w:rsidR="00694F38" w:rsidRPr="004B02DB" w14:paraId="0468999F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0A7B61A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D01BBA5" w14:textId="77777777" w:rsidR="00694F38" w:rsidRPr="004B02DB" w:rsidRDefault="000E0BC1" w:rsidP="000B1276">
            <w:pPr>
              <w:pStyle w:val="Text"/>
              <w:ind w:firstLine="74"/>
            </w:pPr>
            <w:r w:rsidRPr="004B02DB">
              <w:t xml:space="preserve">Solve for </w:t>
            </w:r>
            <w:r w:rsidRPr="004B02DB">
              <w:rPr>
                <w:i/>
              </w:rPr>
              <w:t>F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6886543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9A17749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269EAFD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48BC3D05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DA1498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854EF06" w14:textId="40248B0F" w:rsidR="00694F38" w:rsidRPr="004B02DB" w:rsidRDefault="00C4293C" w:rsidP="000B1276">
            <w:pPr>
              <w:pStyle w:val="Text"/>
              <w:ind w:firstLine="74"/>
            </w:pPr>
            <w:r w:rsidRPr="004B02DB">
              <w:t>16.8 (N). Accept 17.</w:t>
            </w: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6290EC" w14:textId="12C13538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A1</w:t>
            </w:r>
            <w:r w:rsidR="002016A6" w:rsidRPr="004B02DB">
              <w:rPr>
                <w:b/>
              </w:rPr>
              <w:t>ft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95E7C1C" w14:textId="77777777" w:rsidR="00694F38" w:rsidRPr="004B02DB" w:rsidRDefault="000E0BC1">
            <w:pPr>
              <w:pStyle w:val="Text"/>
            </w:pPr>
            <w:r w:rsidRPr="004B02DB">
              <w:t>1.1b</w:t>
            </w:r>
          </w:p>
        </w:tc>
        <w:tc>
          <w:tcPr>
            <w:tcW w:w="1844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CC17DC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2B105936" w14:textId="77777777">
        <w:trPr>
          <w:jc w:val="center"/>
        </w:trPr>
        <w:tc>
          <w:tcPr>
            <w:tcW w:w="816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87DCA72" w14:textId="77777777" w:rsidR="00694F38" w:rsidRPr="004B02DB" w:rsidRDefault="00694F3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5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CCC6B42" w14:textId="77777777" w:rsidR="00694F38" w:rsidRPr="004B02DB" w:rsidRDefault="00694F38">
            <w:pPr>
              <w:pStyle w:val="Text"/>
            </w:pPr>
          </w:p>
        </w:tc>
        <w:tc>
          <w:tcPr>
            <w:tcW w:w="84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93B6F90" w14:textId="77777777" w:rsidR="00694F38" w:rsidRPr="004B02DB" w:rsidRDefault="000E0BC1">
            <w:pPr>
              <w:pStyle w:val="Text"/>
              <w:jc w:val="center"/>
              <w:rPr>
                <w:b/>
              </w:rPr>
            </w:pPr>
            <w:r w:rsidRPr="004B02DB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339DB7" w14:textId="77777777" w:rsidR="00694F38" w:rsidRPr="004B02DB" w:rsidRDefault="00694F38">
            <w:pPr>
              <w:pStyle w:val="Text"/>
            </w:pPr>
          </w:p>
        </w:tc>
        <w:tc>
          <w:tcPr>
            <w:tcW w:w="1844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F362404" w14:textId="77777777" w:rsidR="00694F38" w:rsidRPr="004B02DB" w:rsidRDefault="00694F38">
            <w:pPr>
              <w:pStyle w:val="Text"/>
              <w:jc w:val="center"/>
            </w:pPr>
          </w:p>
        </w:tc>
      </w:tr>
      <w:tr w:rsidR="00694F38" w:rsidRPr="004B02DB" w14:paraId="567DC300" w14:textId="77777777">
        <w:trPr>
          <w:jc w:val="center"/>
        </w:trPr>
        <w:tc>
          <w:tcPr>
            <w:tcW w:w="10173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D3B4974" w14:textId="77777777" w:rsidR="00694F38" w:rsidRPr="004B02DB" w:rsidRDefault="000E0BC1">
            <w:pPr>
              <w:pStyle w:val="Marks"/>
            </w:pPr>
            <w:r w:rsidRPr="004B02DB">
              <w:t>(7 marks)</w:t>
            </w:r>
          </w:p>
        </w:tc>
      </w:tr>
    </w:tbl>
    <w:p w14:paraId="1C6FDE81" w14:textId="3BC68492" w:rsidR="00BA7DAB" w:rsidRDefault="00BA7DAB" w:rsidP="00BA7DAB">
      <w:pPr>
        <w:rPr>
          <w:rFonts w:ascii="Times New Roman" w:hAnsi="Times New Roman" w:cs="Times New Roman"/>
        </w:rPr>
      </w:pPr>
    </w:p>
    <w:p w14:paraId="49D8BB51" w14:textId="77777777" w:rsidR="00BA7DAB" w:rsidRDefault="00BA7DAB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206" w:type="dxa"/>
        <w:tblInd w:w="-459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5953"/>
        <w:gridCol w:w="851"/>
        <w:gridCol w:w="709"/>
        <w:gridCol w:w="1842"/>
      </w:tblGrid>
      <w:tr w:rsidR="009A3E2F" w14:paraId="13B8554B" w14:textId="77777777" w:rsidTr="009A70E5"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3886D40A" w14:textId="77777777" w:rsidR="009A3E2F" w:rsidRDefault="009A3E2F" w:rsidP="009A70E5">
            <w:pPr>
              <w:pStyle w:val="TableHead"/>
              <w:pageBreakBefore/>
              <w:spacing w:before="80" w:after="80" w:line="240" w:lineRule="auto"/>
              <w:ind w:left="22"/>
            </w:pPr>
            <w:r>
              <w:lastRenderedPageBreak/>
              <w:t>Q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78155E8" w14:textId="77777777" w:rsidR="009A3E2F" w:rsidRDefault="009A3E2F" w:rsidP="009A70E5">
            <w:pPr>
              <w:pStyle w:val="TableHead"/>
              <w:spacing w:before="80" w:after="80" w:line="240" w:lineRule="auto"/>
            </w:pPr>
            <w:r>
              <w:t>Scheme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27C969B1" w14:textId="77777777" w:rsidR="009A3E2F" w:rsidRDefault="009A3E2F" w:rsidP="009A70E5">
            <w:pPr>
              <w:pStyle w:val="TableHead"/>
              <w:spacing w:before="80" w:after="80" w:line="240" w:lineRule="auto"/>
            </w:pPr>
            <w:r>
              <w:t>Marks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74E87EEB" w14:textId="77777777" w:rsidR="009A3E2F" w:rsidRDefault="009A3E2F" w:rsidP="009A70E5">
            <w:pPr>
              <w:pStyle w:val="TableHead"/>
              <w:spacing w:before="80" w:after="80" w:line="240" w:lineRule="auto"/>
            </w:pPr>
            <w:r>
              <w:t>AOs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  <w:vAlign w:val="center"/>
          </w:tcPr>
          <w:p w14:paraId="1659F27D" w14:textId="77777777" w:rsidR="009A3E2F" w:rsidRDefault="009A3E2F" w:rsidP="009A70E5">
            <w:pPr>
              <w:pStyle w:val="TableHead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9A3E2F" w14:paraId="0F09D08C" w14:textId="77777777" w:rsidTr="009A70E5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1ACD459" w14:textId="015DEADD" w:rsidR="009A3E2F" w:rsidRDefault="009A3E2F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.3</w:t>
            </w:r>
            <w:r w:rsidR="00F07E8F">
              <w:rPr>
                <w:b/>
              </w:rPr>
              <w:t>a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E5B1359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595"/>
              <w:rPr>
                <w:color w:val="FF0000"/>
              </w:rPr>
            </w:pPr>
            <w:r>
              <w:rPr>
                <w:noProof/>
                <w:color w:val="FF0000"/>
                <w:lang w:eastAsia="en-GB"/>
              </w:rPr>
              <w:drawing>
                <wp:inline distT="0" distB="0" distL="0" distR="0" wp14:anchorId="64BACCB8" wp14:editId="6D4C9259">
                  <wp:extent cx="2533650" cy="2093264"/>
                  <wp:effectExtent l="0" t="0" r="0" b="254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sb_ut_m2_u5_markscheme_aw2_v5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3527" cy="2093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702464E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B1 for each correct force with correct label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D4FD34F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4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A6A67A5" w14:textId="77777777" w:rsidR="009A3E2F" w:rsidRDefault="009A3E2F" w:rsidP="009A70E5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F171F26" w14:textId="77777777" w:rsidR="009A3E2F" w:rsidRDefault="009A3E2F" w:rsidP="009A70E5">
            <w:pPr>
              <w:pStyle w:val="Text"/>
              <w:jc w:val="center"/>
              <w:rPr>
                <w:vertAlign w:val="superscript"/>
              </w:rPr>
            </w:pPr>
            <w:r>
              <w:t>3</w:t>
            </w:r>
            <w:r w:rsidRPr="0016744B">
              <w:t>rd</w:t>
            </w:r>
          </w:p>
          <w:p w14:paraId="1512D88A" w14:textId="77777777" w:rsidR="009A3E2F" w:rsidRDefault="009A3E2F" w:rsidP="009A70E5">
            <w:pPr>
              <w:pStyle w:val="Text"/>
              <w:jc w:val="center"/>
              <w:rPr>
                <w:vertAlign w:val="superscript"/>
              </w:rPr>
            </w:pPr>
            <w:r>
              <w:t>Draw force diagrams.</w:t>
            </w:r>
          </w:p>
        </w:tc>
      </w:tr>
      <w:tr w:rsidR="009A3E2F" w14:paraId="55DAF588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9236FF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548797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FE2731C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66EF68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FB5AE5" w14:textId="77777777" w:rsidR="009A3E2F" w:rsidRDefault="009A3E2F" w:rsidP="009A70E5">
            <w:pPr>
              <w:pStyle w:val="Text"/>
              <w:spacing w:before="80" w:after="80" w:line="240" w:lineRule="auto"/>
            </w:pPr>
          </w:p>
        </w:tc>
      </w:tr>
      <w:tr w:rsidR="009A3E2F" w14:paraId="1C1FA8EB" w14:textId="77777777" w:rsidTr="009A70E5"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C0A434A" w14:textId="443749D4" w:rsidR="009A3E2F" w:rsidRDefault="00F07E8F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.</w:t>
            </w:r>
            <w:r w:rsidR="009A3E2F">
              <w:rPr>
                <w:b/>
              </w:rPr>
              <w:t>3b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0C44267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proofErr w:type="gramStart"/>
            <w:r>
              <w:t>Res(</w:t>
            </w:r>
            <w:proofErr w:type="gramEnd"/>
            <w:r>
              <w:rPr>
                <w:rFonts w:ascii="Cambria Math" w:hAnsi="Cambria Math"/>
              </w:rPr>
              <w:t>→</w:t>
            </w:r>
            <w:r>
              <w:t xml:space="preserve">) </w:t>
            </w:r>
            <w:r w:rsidRPr="00BF5FB0">
              <w:rPr>
                <w:i/>
              </w:rPr>
              <w:t>F</w:t>
            </w:r>
            <w:r>
              <w:t xml:space="preserve"> = </w:t>
            </w:r>
            <w:r w:rsidRPr="00BF5FB0">
              <w:rPr>
                <w:i/>
              </w:rPr>
              <w:t>P</w:t>
            </w:r>
            <w:r>
              <w:t> cos 30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4343F10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36413E5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2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5BEBD1" w14:textId="77777777" w:rsidR="009A3E2F" w:rsidRDefault="009A3E2F" w:rsidP="009A70E5">
            <w:pPr>
              <w:pStyle w:val="Text"/>
              <w:jc w:val="center"/>
            </w:pPr>
            <w:r>
              <w:t>5</w:t>
            </w:r>
            <w:r w:rsidRPr="0016744B">
              <w:t>th</w:t>
            </w:r>
          </w:p>
          <w:p w14:paraId="4E729089" w14:textId="77777777" w:rsidR="009A3E2F" w:rsidRDefault="009A3E2F" w:rsidP="009A70E5">
            <w:pPr>
              <w:pStyle w:val="Text"/>
              <w:jc w:val="center"/>
            </w:pPr>
            <w:r w:rsidRPr="00B621EE">
              <w:t>Calculate resultant forces in perpendicular directions</w:t>
            </w:r>
            <w:r>
              <w:t>.</w:t>
            </w:r>
          </w:p>
        </w:tc>
      </w:tr>
      <w:tr w:rsidR="009A3E2F" w14:paraId="7BDF0EB6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5A00E59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853310A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540" w:dyaOrig="620" w14:anchorId="1E1823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1" type="#_x0000_t75" style="width:27pt;height:31.2pt" o:ole="">
                  <v:imagedata r:id="rId8" o:title=""/>
                </v:shape>
                <o:OLEObject Type="Embed" ProgID="Equation.DSMT4" ShapeID="_x0000_i1041" DrawAspect="Content" ObjectID="_1615725231" r:id="rId9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A8D3C20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7487C40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D3A148" w14:textId="77777777" w:rsidR="009A3E2F" w:rsidRDefault="009A3E2F" w:rsidP="009A70E5">
            <w:pPr>
              <w:pStyle w:val="Text"/>
            </w:pPr>
          </w:p>
        </w:tc>
      </w:tr>
      <w:tr w:rsidR="009A3E2F" w14:paraId="2561FA33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74447DD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185CAEA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proofErr w:type="gramStart"/>
            <w:r>
              <w:t>Res(</w:t>
            </w:r>
            <w:proofErr w:type="gramEnd"/>
            <w:r>
              <w:rPr>
                <w:rFonts w:ascii="Cambria Math" w:hAnsi="Cambria Math"/>
              </w:rPr>
              <w:t>↑</w:t>
            </w:r>
            <w:r>
              <w:t xml:space="preserve">) </w:t>
            </w:r>
            <w:r w:rsidRPr="000E5A71">
              <w:rPr>
                <w:i/>
              </w:rPr>
              <w:t>R</w:t>
            </w:r>
            <w:r>
              <w:t xml:space="preserve"> = 5</w:t>
            </w:r>
            <w:r w:rsidRPr="000E5A71">
              <w:rPr>
                <w:i/>
              </w:rPr>
              <w:t>g</w:t>
            </w:r>
            <w:r>
              <w:t xml:space="preserve"> − </w:t>
            </w:r>
            <w:r w:rsidRPr="000E5A71">
              <w:rPr>
                <w:i/>
              </w:rPr>
              <w:t>P</w:t>
            </w:r>
            <w:r>
              <w:t xml:space="preserve"> sin 30 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C666DA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6465A1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  <w:r>
              <w:t>3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9BA051" w14:textId="77777777" w:rsidR="009A3E2F" w:rsidRDefault="009A3E2F" w:rsidP="009A70E5">
            <w:pPr>
              <w:pStyle w:val="Text"/>
            </w:pPr>
          </w:p>
        </w:tc>
      </w:tr>
      <w:tr w:rsidR="009A3E2F" w14:paraId="6C96BB78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AC847E6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07B266F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60" w:after="60" w:line="240" w:lineRule="auto"/>
              <w:ind w:firstLine="74"/>
            </w:pPr>
            <w:r w:rsidRPr="000E5A71">
              <w:rPr>
                <w:position w:val="-22"/>
              </w:rPr>
              <w:object w:dxaOrig="840" w:dyaOrig="580" w14:anchorId="1F0B97F9">
                <v:shape id="_x0000_i1042" type="#_x0000_t75" style="width:42pt;height:29.4pt" o:ole="">
                  <v:imagedata r:id="rId10" o:title=""/>
                </v:shape>
                <o:OLEObject Type="Embed" ProgID="Equation.DSMT4" ShapeID="_x0000_i1042" DrawAspect="Content" ObjectID="_1615725232" r:id="rId11"/>
              </w:objec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F7E4F08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BAAD686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3F4ACD1" w14:textId="77777777" w:rsidR="009A3E2F" w:rsidRDefault="009A3E2F" w:rsidP="009A70E5">
            <w:pPr>
              <w:pStyle w:val="Text"/>
            </w:pPr>
          </w:p>
        </w:tc>
      </w:tr>
      <w:tr w:rsidR="009A3E2F" w14:paraId="03EB5196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DA2D9DC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B8CC316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224E7B5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CD9AD85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5E2ABF3" w14:textId="77777777" w:rsidR="009A3E2F" w:rsidRDefault="009A3E2F" w:rsidP="009A70E5">
            <w:pPr>
              <w:pStyle w:val="Text"/>
              <w:spacing w:before="80" w:after="80" w:line="240" w:lineRule="auto"/>
            </w:pPr>
          </w:p>
        </w:tc>
      </w:tr>
      <w:tr w:rsidR="009A3E2F" w14:paraId="112E4B3C" w14:textId="77777777" w:rsidTr="009A70E5">
        <w:trPr>
          <w:trHeight w:val="780"/>
        </w:trPr>
        <w:tc>
          <w:tcPr>
            <w:tcW w:w="851" w:type="dxa"/>
            <w:vMerge w:val="restart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5A5A5D4" w14:textId="6E2C0C79" w:rsidR="009A3E2F" w:rsidRDefault="00F07E8F" w:rsidP="009A70E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.</w:t>
            </w:r>
            <w:r w:rsidR="009A3E2F">
              <w:rPr>
                <w:b/>
              </w:rPr>
              <w:t>3c</w:t>
            </w: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ED7BB03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</w:t>
            </w:r>
            <w:r>
              <w:rPr>
                <w:i/>
              </w:rPr>
              <w:t>P</w:t>
            </w:r>
            <w:r>
              <w:t xml:space="preserve"> = 20,</w:t>
            </w:r>
          </w:p>
          <w:p w14:paraId="652E4BD0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ubstitute into </w:t>
            </w:r>
            <w:r w:rsidRPr="0028600E">
              <w:rPr>
                <w:i/>
              </w:rPr>
              <w:t>R</w:t>
            </w:r>
          </w:p>
          <w:p w14:paraId="3C1F4FCB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28600E">
              <w:rPr>
                <w:i/>
              </w:rPr>
              <w:t>R</w:t>
            </w:r>
            <w:r>
              <w:t xml:space="preserve"> = 39 N</w:t>
            </w: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844E16F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</w:p>
          <w:p w14:paraId="25892C21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1A6EA86F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224077E1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</w:pPr>
          </w:p>
          <w:p w14:paraId="1E43A624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  <w:p w14:paraId="24497DC9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 w:val="restart"/>
            <w:tcBorders>
              <w:top w:val="single" w:sz="4" w:space="0" w:color="00000A"/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26B3F2B" w14:textId="77777777" w:rsidR="009A3E2F" w:rsidRDefault="009A3E2F" w:rsidP="009A70E5">
            <w:pPr>
              <w:pStyle w:val="Text"/>
              <w:jc w:val="center"/>
            </w:pPr>
            <w:r>
              <w:t>7th</w:t>
            </w:r>
          </w:p>
          <w:p w14:paraId="57632278" w14:textId="77777777" w:rsidR="009A3E2F" w:rsidRDefault="009A3E2F" w:rsidP="009A70E5">
            <w:pPr>
              <w:pStyle w:val="Text"/>
              <w:jc w:val="center"/>
            </w:pPr>
            <w:r w:rsidRPr="00B12755">
              <w:t>The concept of limiting equilibrium</w:t>
            </w:r>
            <w:r>
              <w:t>.</w:t>
            </w:r>
          </w:p>
        </w:tc>
      </w:tr>
      <w:tr w:rsidR="009A3E2F" w14:paraId="4963BA41" w14:textId="77777777" w:rsidTr="009A70E5">
        <w:trPr>
          <w:trHeight w:val="755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808F704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4AF93376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>Substitute into F</w:t>
            </w:r>
          </w:p>
          <w:p w14:paraId="55381BFE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 w:rsidRPr="0008729C">
              <w:rPr>
                <w:i/>
              </w:rPr>
              <w:t>F</w:t>
            </w:r>
            <w:r>
              <w:t xml:space="preserve"> = </w:t>
            </w:r>
            <w:r w:rsidRPr="00D56EB2">
              <w:rPr>
                <w:position w:val="-8"/>
              </w:rPr>
              <w:object w:dxaOrig="540" w:dyaOrig="340" w14:anchorId="1AD1FEA1">
                <v:shape id="_x0000_i1043" type="#_x0000_t75" style="width:27pt;height:17.4pt" o:ole="">
                  <v:imagedata r:id="rId12" o:title=""/>
                </v:shape>
                <o:OLEObject Type="Embed" ProgID="Equation.DSMT4" ShapeID="_x0000_i1043" DrawAspect="Content" ObjectID="_1615725233" r:id="rId13"/>
              </w:object>
            </w:r>
            <w:r>
              <w:t>or 17.320… (N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496CF37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0898590F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A"/>
              <w:bottom w:val="single" w:sz="4" w:space="0" w:color="auto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79D5363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  <w:p w14:paraId="4994ECFB" w14:textId="77777777" w:rsidR="009A3E2F" w:rsidRDefault="009A3E2F" w:rsidP="009A70E5">
            <w:pPr>
              <w:pStyle w:val="Text"/>
              <w:spacing w:before="60" w:after="60" w:line="240" w:lineRule="auto"/>
              <w:jc w:val="center"/>
            </w:pPr>
            <w:r>
              <w:t>1.1b</w:t>
            </w:r>
          </w:p>
        </w:tc>
        <w:tc>
          <w:tcPr>
            <w:tcW w:w="1842" w:type="dxa"/>
            <w:vMerge/>
            <w:tcBorders>
              <w:left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7154483A" w14:textId="77777777" w:rsidR="009A3E2F" w:rsidRDefault="009A3E2F" w:rsidP="009A70E5">
            <w:pPr>
              <w:pStyle w:val="Text"/>
              <w:jc w:val="center"/>
            </w:pPr>
          </w:p>
        </w:tc>
      </w:tr>
      <w:tr w:rsidR="009A3E2F" w14:paraId="484B34D5" w14:textId="77777777" w:rsidTr="009A70E5">
        <w:trPr>
          <w:trHeight w:val="1331"/>
        </w:trPr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1ED19B8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00073F8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If limiting equilibrium, </w:t>
            </w:r>
            <w:r w:rsidRPr="009B04C7">
              <w:rPr>
                <w:i/>
              </w:rPr>
              <w:t>μ</w:t>
            </w:r>
            <w:r w:rsidRPr="009B04C7">
              <w:rPr>
                <w:position w:val="-22"/>
              </w:rPr>
              <w:object w:dxaOrig="1160" w:dyaOrig="620" w14:anchorId="052231CC">
                <v:shape id="_x0000_i1044" type="#_x0000_t75" style="width:57.6pt;height:31.2pt" o:ole="">
                  <v:imagedata r:id="rId14" o:title=""/>
                </v:shape>
                <o:OLEObject Type="Embed" ProgID="Equation.DSMT4" ShapeID="_x0000_i1044" DrawAspect="Content" ObjectID="_1615725234" r:id="rId15"/>
              </w:object>
            </w:r>
            <w:r>
              <w:t>or 0.444…</w:t>
            </w:r>
          </w:p>
          <w:p w14:paraId="3C6DDFEA" w14:textId="77777777" w:rsidR="009A3E2F" w:rsidRDefault="009A3E2F" w:rsidP="009A70E5">
            <w:pPr>
              <w:pStyle w:val="Text"/>
              <w:tabs>
                <w:tab w:val="left" w:pos="782"/>
              </w:tabs>
              <w:spacing w:before="80" w:after="80" w:line="240" w:lineRule="auto"/>
              <w:ind w:firstLine="74"/>
            </w:pPr>
            <w:r>
              <w:t xml:space="preserve">So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 w:rsidRPr="00200759">
              <w:rPr>
                <w:position w:val="-22"/>
              </w:rPr>
              <w:object w:dxaOrig="580" w:dyaOrig="620" w14:anchorId="0BDD0148">
                <v:shape id="_x0000_i1045" type="#_x0000_t75" style="width:28.8pt;height:31.2pt" o:ole="">
                  <v:imagedata r:id="rId16" o:title=""/>
                </v:shape>
                <o:OLEObject Type="Embed" ProgID="Equation.DSMT4" ShapeID="_x0000_i1045" DrawAspect="Content" ObjectID="_1615725235" r:id="rId17"/>
              </w:object>
            </w:r>
            <w:r>
              <w:t xml:space="preserve">or </w:t>
            </w:r>
            <w:r w:rsidRPr="009B04C7">
              <w:rPr>
                <w:i/>
              </w:rPr>
              <w:t>μ</w:t>
            </w:r>
            <w:r>
              <w:rPr>
                <w:i/>
              </w:rPr>
              <w:t xml:space="preserve"> </w:t>
            </w:r>
            <w:r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⩾</w:t>
            </w:r>
            <w:r>
              <w:t xml:space="preserve"> 0.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E33E049" w14:textId="77777777" w:rsidR="009A3E2F" w:rsidRDefault="009A3E2F" w:rsidP="009A70E5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073026EA" w14:textId="77777777" w:rsidR="009A3E2F" w:rsidRDefault="009A3E2F" w:rsidP="009A70E5">
            <w:pPr>
              <w:pStyle w:val="Text"/>
              <w:spacing w:before="200" w:line="240" w:lineRule="auto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5D51A30B" w14:textId="77777777" w:rsidR="009A3E2F" w:rsidRDefault="009A3E2F" w:rsidP="009A70E5">
            <w:pPr>
              <w:pStyle w:val="Text"/>
              <w:spacing w:before="200" w:line="240" w:lineRule="auto"/>
              <w:jc w:val="center"/>
            </w:pPr>
            <w:r>
              <w:t>3.1b</w:t>
            </w:r>
          </w:p>
          <w:p w14:paraId="1FE8B424" w14:textId="77777777" w:rsidR="009A3E2F" w:rsidRDefault="009A3E2F" w:rsidP="009A70E5">
            <w:pPr>
              <w:pStyle w:val="Text"/>
              <w:spacing w:before="200" w:line="240" w:lineRule="auto"/>
              <w:jc w:val="center"/>
            </w:pPr>
            <w:r>
              <w:t>3.2a</w:t>
            </w:r>
          </w:p>
        </w:tc>
        <w:tc>
          <w:tcPr>
            <w:tcW w:w="1842" w:type="dxa"/>
            <w:vMerge/>
            <w:tcBorders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D538612" w14:textId="77777777" w:rsidR="009A3E2F" w:rsidRDefault="009A3E2F" w:rsidP="009A70E5">
            <w:pPr>
              <w:pStyle w:val="Text"/>
              <w:jc w:val="center"/>
            </w:pPr>
          </w:p>
        </w:tc>
      </w:tr>
      <w:tr w:rsidR="009A3E2F" w14:paraId="67000049" w14:textId="77777777" w:rsidTr="009A70E5">
        <w:tc>
          <w:tcPr>
            <w:tcW w:w="851" w:type="dxa"/>
            <w:vMerge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836B67C" w14:textId="77777777" w:rsidR="009A3E2F" w:rsidRDefault="009A3E2F" w:rsidP="009A70E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6036420" w14:textId="77777777" w:rsidR="009A3E2F" w:rsidRDefault="009A3E2F" w:rsidP="009A70E5">
            <w:pPr>
              <w:pStyle w:val="Text"/>
              <w:spacing w:before="80" w:after="80" w:line="240" w:lineRule="auto"/>
            </w:pPr>
          </w:p>
        </w:tc>
        <w:tc>
          <w:tcPr>
            <w:tcW w:w="851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3B24F87E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45DBD96" w14:textId="77777777" w:rsidR="009A3E2F" w:rsidRDefault="009A3E2F" w:rsidP="009A70E5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2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6B3EE5BA" w14:textId="77777777" w:rsidR="009A3E2F" w:rsidRDefault="009A3E2F" w:rsidP="009A70E5">
            <w:pPr>
              <w:pStyle w:val="Text"/>
              <w:spacing w:before="80" w:after="80" w:line="240" w:lineRule="auto"/>
            </w:pPr>
          </w:p>
        </w:tc>
      </w:tr>
      <w:tr w:rsidR="009A3E2F" w14:paraId="5E7DC642" w14:textId="77777777" w:rsidTr="009A70E5">
        <w:tc>
          <w:tcPr>
            <w:tcW w:w="10206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0617EA22" w14:textId="77777777" w:rsidR="009A3E2F" w:rsidRDefault="009A3E2F" w:rsidP="009A70E5">
            <w:pPr>
              <w:pStyle w:val="Marks"/>
              <w:spacing w:before="80" w:after="80" w:line="240" w:lineRule="auto"/>
            </w:pPr>
            <w:r>
              <w:t>(14 marks)</w:t>
            </w:r>
          </w:p>
        </w:tc>
      </w:tr>
      <w:tr w:rsidR="009A3E2F" w14:paraId="49E4AC82" w14:textId="77777777" w:rsidTr="009A70E5">
        <w:tc>
          <w:tcPr>
            <w:tcW w:w="10206" w:type="dxa"/>
            <w:gridSpan w:val="5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108" w:type="dxa"/>
            </w:tcMar>
          </w:tcPr>
          <w:p w14:paraId="1A2BBCC1" w14:textId="77777777" w:rsidR="009A3E2F" w:rsidRDefault="009A3E2F" w:rsidP="009A70E5">
            <w:pPr>
              <w:pStyle w:val="TableHead"/>
              <w:spacing w:before="60" w:after="60" w:line="240" w:lineRule="auto"/>
            </w:pPr>
            <w:r>
              <w:t>Notes</w:t>
            </w:r>
          </w:p>
          <w:p w14:paraId="1AF4E55F" w14:textId="0AF45E45" w:rsidR="009A3E2F" w:rsidRPr="00043B86" w:rsidRDefault="00F07E8F" w:rsidP="009A70E5">
            <w:pPr>
              <w:pStyle w:val="Text"/>
              <w:spacing w:before="60" w:after="60" w:line="240" w:lineRule="auto"/>
              <w:rPr>
                <w:b/>
              </w:rPr>
            </w:pPr>
            <w:r>
              <w:rPr>
                <w:b/>
              </w:rPr>
              <w:t>5.</w:t>
            </w:r>
            <w:r w:rsidR="009A3E2F" w:rsidRPr="00043B86">
              <w:rPr>
                <w:b/>
              </w:rPr>
              <w:t>3b</w:t>
            </w:r>
          </w:p>
          <w:p w14:paraId="40103C43" w14:textId="77777777" w:rsidR="009A3E2F" w:rsidRDefault="009A3E2F" w:rsidP="009A70E5">
            <w:pPr>
              <w:pStyle w:val="Text"/>
              <w:spacing w:before="60" w:after="60" w:line="240" w:lineRule="auto"/>
            </w:pPr>
            <w:r>
              <w:t xml:space="preserve">Allow if </w:t>
            </w:r>
            <w:r>
              <w:rPr>
                <w:i/>
              </w:rPr>
              <w:t>g</w:t>
            </w:r>
            <w:r>
              <w:t xml:space="preserve"> explicitly evaluated.</w:t>
            </w:r>
          </w:p>
        </w:tc>
      </w:tr>
    </w:tbl>
    <w:p w14:paraId="6C52B3BF" w14:textId="4928E90C" w:rsidR="009A3E2F" w:rsidRDefault="009A3E2F" w:rsidP="00BA7DAB">
      <w:pPr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F07E8F" w:rsidRPr="00F07E8F" w14:paraId="5D023B3D" w14:textId="77777777" w:rsidTr="009A70E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23BC4D4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9FAD46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6B44A8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D9B798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Os</w:t>
            </w:r>
          </w:p>
        </w:tc>
        <w:tc>
          <w:tcPr>
            <w:tcW w:w="1843" w:type="dxa"/>
            <w:vAlign w:val="center"/>
          </w:tcPr>
          <w:p w14:paraId="6092062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Pearson Progression Step and Progress descriptor</w:t>
            </w:r>
          </w:p>
        </w:tc>
      </w:tr>
      <w:tr w:rsidR="00F07E8F" w:rsidRPr="00F07E8F" w14:paraId="1C18E545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9A77AC9" w14:textId="02CD0D1F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691E52E0" w14:textId="77777777" w:rsidR="00F07E8F" w:rsidRPr="00F07E8F" w:rsidRDefault="00F07E8F" w:rsidP="00F07E8F">
            <w:pPr>
              <w:tabs>
                <w:tab w:val="left" w:pos="340"/>
                <w:tab w:val="left" w:pos="369"/>
                <w:tab w:val="left" w:pos="680"/>
                <w:tab w:val="left" w:pos="784"/>
                <w:tab w:val="left" w:pos="926"/>
                <w:tab w:val="left" w:pos="7920"/>
              </w:tabs>
              <w:spacing w:before="120" w:after="60" w:line="280" w:lineRule="atLeast"/>
              <w:ind w:right="1860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  <w:lang w:eastAsia="en-GB"/>
              </w:rPr>
              <w:drawing>
                <wp:inline distT="0" distB="0" distL="0" distR="0" wp14:anchorId="63370AAD" wp14:editId="51A18D67">
                  <wp:extent cx="666750" cy="2279355"/>
                  <wp:effectExtent l="0" t="0" r="0" b="6985"/>
                  <wp:docPr id="7" name="Picture 7" descr="\\192.168.0.251\Pearson\A Level Maths\WIP files\Unit tests\Mechanics 2\Artwork\2. Files from YPS\alevel_ut_m2_u8_markscheme_aw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\\192.168.0.251\Pearson\A Level Maths\WIP files\Unit tests\Mechanics 2\Artwork\2. Files from YPS\alevel_ut_m2_u8_markscheme_aw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8188" cy="2284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5E3DC1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74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Diagram of two forces acting on ball. Weight (</w:t>
            </w:r>
            <w:r w:rsidRPr="00F07E8F">
              <w:rPr>
                <w:rFonts w:ascii="Times New Roman" w:eastAsia="Times New Roman" w:hAnsi="Times New Roman" w:cs="Times New Roman"/>
                <w:i/>
                <w:noProof/>
              </w:rPr>
              <w:t>g</w:t>
            </w:r>
            <w:r w:rsidRPr="00F07E8F">
              <w:rPr>
                <w:rFonts w:ascii="Times New Roman" w:eastAsia="Times New Roman" w:hAnsi="Times New Roman" w:cs="Times New Roman"/>
                <w:noProof/>
              </w:rPr>
              <w:t>) must be downwards and drag (</w:t>
            </w:r>
            <w:r w:rsidRPr="00F07E8F">
              <w:rPr>
                <w:rFonts w:ascii="Times New Roman" w:eastAsia="Times New Roman" w:hAnsi="Times New Roman" w:cs="Times New Roman"/>
                <w:i/>
                <w:noProof/>
              </w:rPr>
              <w:t>kv</w:t>
            </w:r>
            <w:r w:rsidRPr="00F07E8F">
              <w:rPr>
                <w:rFonts w:ascii="Times New Roman" w:eastAsia="Times New Roman" w:hAnsi="Times New Roman" w:cs="Times New Roman"/>
                <w:noProof/>
              </w:rPr>
              <w:t>) upwards.</w:t>
            </w:r>
          </w:p>
        </w:tc>
        <w:tc>
          <w:tcPr>
            <w:tcW w:w="850" w:type="dxa"/>
            <w:shd w:val="clear" w:color="auto" w:fill="auto"/>
          </w:tcPr>
          <w:p w14:paraId="797401E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727A179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50E7F4D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6DA9A99C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20DCB20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4DA6367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7C846C76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7F41E70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1E48AA46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64B8F1D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p w14:paraId="262341C4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B1</w:t>
            </w:r>
          </w:p>
          <w:p w14:paraId="319EC29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29AD74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79422EE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7B0F8D1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1EA4BEBE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31363D9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08E5970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6ADFEB31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2B4E961C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00E18BD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67BD63A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  <w:p w14:paraId="67A50D9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2.5</w:t>
            </w:r>
          </w:p>
          <w:p w14:paraId="4207D5F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2.5</w:t>
            </w:r>
          </w:p>
        </w:tc>
        <w:tc>
          <w:tcPr>
            <w:tcW w:w="1843" w:type="dxa"/>
          </w:tcPr>
          <w:p w14:paraId="41A92D3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rd</w:t>
            </w:r>
          </w:p>
          <w:p w14:paraId="12387CD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Draw force diagrams.</w:t>
            </w:r>
          </w:p>
        </w:tc>
      </w:tr>
      <w:tr w:rsidR="00F07E8F" w:rsidRPr="00F07E8F" w14:paraId="769F4CC2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2205A44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E33A02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noProof/>
                <w:lang w:eastAsia="en-GB"/>
              </w:rPr>
            </w:pPr>
          </w:p>
        </w:tc>
        <w:tc>
          <w:tcPr>
            <w:tcW w:w="850" w:type="dxa"/>
            <w:shd w:val="clear" w:color="auto" w:fill="auto"/>
          </w:tcPr>
          <w:p w14:paraId="0D93833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F1C8773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34853DC4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582D4CF5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50B665" w14:textId="4BE1F40D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2B722DB7" w14:textId="77777777" w:rsidR="00F07E8F" w:rsidRPr="00F07E8F" w:rsidRDefault="00F07E8F" w:rsidP="00F07E8F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</w:rPr>
              <w:t xml:space="preserve">Solve weight = drag for </w:t>
            </w:r>
            <w:r w:rsidRPr="00F07E8F">
              <w:rPr>
                <w:rFonts w:ascii="Times New Roman" w:hAnsi="Times New Roman" w:cs="Times New Roman"/>
                <w:i/>
              </w:rPr>
              <w:t>v</w:t>
            </w:r>
          </w:p>
        </w:tc>
        <w:tc>
          <w:tcPr>
            <w:tcW w:w="850" w:type="dxa"/>
            <w:shd w:val="clear" w:color="auto" w:fill="auto"/>
          </w:tcPr>
          <w:p w14:paraId="565083F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E3ADAA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.1b</w:t>
            </w:r>
          </w:p>
        </w:tc>
        <w:tc>
          <w:tcPr>
            <w:tcW w:w="1843" w:type="dxa"/>
            <w:vMerge w:val="restart"/>
          </w:tcPr>
          <w:p w14:paraId="5E8A342A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6th</w:t>
            </w:r>
          </w:p>
          <w:p w14:paraId="77000E3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Work with systems of forces in equilibrium.</w:t>
            </w:r>
          </w:p>
        </w:tc>
      </w:tr>
      <w:tr w:rsidR="00F07E8F" w:rsidRPr="00F07E8F" w14:paraId="2E36180B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EE473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C2EFE9E" w14:textId="77777777" w:rsidR="00F07E8F" w:rsidRPr="00F07E8F" w:rsidRDefault="00F07E8F" w:rsidP="00F07E8F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  <w:position w:val="-22"/>
              </w:rPr>
              <w:object w:dxaOrig="540" w:dyaOrig="580" w14:anchorId="49C243F3">
                <v:shape id="_x0000_i1047" type="#_x0000_t75" style="width:26.4pt;height:28.8pt" o:ole="">
                  <v:imagedata r:id="rId19" o:title=""/>
                </v:shape>
                <o:OLEObject Type="Embed" ProgID="Equation.DSMT4" ShapeID="_x0000_i1047" DrawAspect="Content" ObjectID="_1615725236" r:id="rId20"/>
              </w:object>
            </w:r>
          </w:p>
        </w:tc>
        <w:tc>
          <w:tcPr>
            <w:tcW w:w="850" w:type="dxa"/>
            <w:shd w:val="clear" w:color="auto" w:fill="auto"/>
          </w:tcPr>
          <w:p w14:paraId="71EAD3FA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D32331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36F9F4EE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2745A653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C451FB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2DE480F" w14:textId="77777777" w:rsidR="00F07E8F" w:rsidRPr="00F07E8F" w:rsidRDefault="00F07E8F" w:rsidP="00F07E8F">
            <w:pPr>
              <w:spacing w:before="16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147F311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E8BA17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7DBF199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6C8FAF70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0A8A5B" w14:textId="12712055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4D6A947B" w14:textId="77777777" w:rsidR="00F07E8F" w:rsidRPr="00F07E8F" w:rsidRDefault="00F07E8F" w:rsidP="00F07E8F">
            <w:pPr>
              <w:spacing w:before="80" w:after="80" w:line="240" w:lineRule="auto"/>
              <w:ind w:firstLine="74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Use of</w:t>
            </w:r>
            <w:r w:rsidRPr="00F07E8F">
              <w:rPr>
                <w:rFonts w:ascii="Times New Roman" w:eastAsia="Times New Roman" w:hAnsi="Times New Roman" w:cs="Times New Roman"/>
                <w:noProof/>
                <w:position w:val="-6"/>
              </w:rPr>
              <w:object w:dxaOrig="740" w:dyaOrig="260" w14:anchorId="3CB5968C">
                <v:shape id="_x0000_i1048" type="#_x0000_t75" style="width:36.6pt;height:13.2pt" o:ole="">
                  <v:imagedata r:id="rId21" o:title=""/>
                </v:shape>
                <o:OLEObject Type="Embed" ProgID="Equation.DSMT4" ShapeID="_x0000_i1048" DrawAspect="Content" ObjectID="_1615725237" r:id="rId22"/>
              </w:object>
            </w:r>
            <w:r w:rsidRPr="00F07E8F">
              <w:rPr>
                <w:rFonts w:ascii="Times New Roman" w:eastAsia="Times New Roman" w:hAnsi="Times New Roman" w:cs="Times New Roman"/>
                <w:noProof/>
              </w:rPr>
              <w:t xml:space="preserve">with </w:t>
            </w:r>
            <w:r w:rsidRPr="00F07E8F">
              <w:rPr>
                <w:rFonts w:ascii="Times New Roman" w:eastAsia="Times New Roman" w:hAnsi="Times New Roman" w:cs="Times New Roman"/>
                <w:i/>
                <w:noProof/>
              </w:rPr>
              <w:t xml:space="preserve">m </w:t>
            </w:r>
            <w:r w:rsidRPr="00F07E8F">
              <w:rPr>
                <w:rFonts w:ascii="Times New Roman" w:eastAsia="Times New Roman" w:hAnsi="Times New Roman" w:cs="Times New Roman"/>
                <w:noProof/>
              </w:rPr>
              <w:t>= 1</w:t>
            </w:r>
          </w:p>
        </w:tc>
        <w:tc>
          <w:tcPr>
            <w:tcW w:w="850" w:type="dxa"/>
            <w:shd w:val="clear" w:color="auto" w:fill="auto"/>
          </w:tcPr>
          <w:p w14:paraId="0CCF213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399EA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 w:val="restart"/>
          </w:tcPr>
          <w:p w14:paraId="1A8879E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5th</w:t>
            </w:r>
          </w:p>
          <w:p w14:paraId="00B9A23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Use equations of motion to solve problems in familiar contexts.</w:t>
            </w:r>
          </w:p>
        </w:tc>
      </w:tr>
      <w:tr w:rsidR="00F07E8F" w:rsidRPr="00F07E8F" w14:paraId="7061C7B5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4A5363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416DD5C1" w14:textId="77777777" w:rsidR="00F07E8F" w:rsidRPr="00F07E8F" w:rsidRDefault="00F07E8F" w:rsidP="00F07E8F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  <w:position w:val="-28"/>
              </w:rPr>
              <w:object w:dxaOrig="320" w:dyaOrig="639" w14:anchorId="1D5D4776">
                <v:shape id="_x0000_i1049" type="#_x0000_t75" style="width:16.2pt;height:31.8pt" o:ole="">
                  <v:imagedata r:id="rId23" o:title=""/>
                </v:shape>
                <o:OLEObject Type="Embed" ProgID="Equation.DSMT4" ShapeID="_x0000_i1049" DrawAspect="Content" ObjectID="_1615725238" r:id="rId24"/>
              </w:object>
            </w:r>
            <w:r w:rsidRPr="00F07E8F">
              <w:rPr>
                <w:rFonts w:ascii="Times New Roman" w:hAnsi="Times New Roman" w:cs="Times New Roman"/>
              </w:rPr>
              <w:t>is acceleration</w:t>
            </w:r>
          </w:p>
        </w:tc>
        <w:tc>
          <w:tcPr>
            <w:tcW w:w="850" w:type="dxa"/>
            <w:shd w:val="clear" w:color="auto" w:fill="auto"/>
          </w:tcPr>
          <w:p w14:paraId="2DAE305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E808026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1.2</w:t>
            </w:r>
          </w:p>
        </w:tc>
        <w:tc>
          <w:tcPr>
            <w:tcW w:w="1843" w:type="dxa"/>
            <w:vMerge/>
          </w:tcPr>
          <w:p w14:paraId="72C0FAC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6F6A7BCB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37711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53FAC025" w14:textId="77777777" w:rsidR="00F07E8F" w:rsidRPr="00F07E8F" w:rsidRDefault="00F07E8F" w:rsidP="00F07E8F">
            <w:pPr>
              <w:spacing w:before="80" w:after="80" w:line="240" w:lineRule="auto"/>
              <w:ind w:firstLine="74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</w:rPr>
              <w:t>Total downward force is</w:t>
            </w:r>
            <w:r w:rsidRPr="00F07E8F">
              <w:rPr>
                <w:rFonts w:ascii="Times New Roman" w:hAnsi="Times New Roman" w:cs="Times New Roman"/>
                <w:position w:val="-10"/>
              </w:rPr>
              <w:object w:dxaOrig="620" w:dyaOrig="300" w14:anchorId="1E8B421A">
                <v:shape id="_x0000_i1050" type="#_x0000_t75" style="width:30.6pt;height:15pt" o:ole="">
                  <v:imagedata r:id="rId25" o:title=""/>
                </v:shape>
                <o:OLEObject Type="Embed" ProgID="Equation.DSMT4" ShapeID="_x0000_i1050" DrawAspect="Content" ObjectID="_1615725239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55AA333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7BB4C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.4</w:t>
            </w:r>
          </w:p>
        </w:tc>
        <w:tc>
          <w:tcPr>
            <w:tcW w:w="1843" w:type="dxa"/>
            <w:vMerge/>
          </w:tcPr>
          <w:p w14:paraId="0DD2EA1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3679281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1C10F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46C45F4D" w14:textId="77777777" w:rsidR="00F07E8F" w:rsidRPr="00F07E8F" w:rsidRDefault="00F07E8F" w:rsidP="00F07E8F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688D8F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AF7C328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0E06D07E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3F4B4724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1041501" w14:textId="1CC2DE32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14:paraId="74A6C3F7" w14:textId="77777777" w:rsidR="00F07E8F" w:rsidRPr="00F07E8F" w:rsidRDefault="00F07E8F" w:rsidP="00F07E8F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</w:rPr>
              <w:t>Use of differentiation to evaluate both sides.</w:t>
            </w:r>
          </w:p>
        </w:tc>
        <w:tc>
          <w:tcPr>
            <w:tcW w:w="850" w:type="dxa"/>
            <w:shd w:val="clear" w:color="auto" w:fill="auto"/>
          </w:tcPr>
          <w:p w14:paraId="3CB8DD8E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B18701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2.1</w:t>
            </w:r>
          </w:p>
        </w:tc>
        <w:tc>
          <w:tcPr>
            <w:tcW w:w="1843" w:type="dxa"/>
            <w:vMerge w:val="restart"/>
          </w:tcPr>
          <w:p w14:paraId="13921F7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7th</w:t>
            </w:r>
          </w:p>
          <w:p w14:paraId="67CD052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Solve general kinematics problems in less familiar contexts.</w:t>
            </w:r>
          </w:p>
        </w:tc>
      </w:tr>
      <w:tr w:rsidR="00F07E8F" w:rsidRPr="00F07E8F" w14:paraId="36EAB808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F4FCB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29064CD" w14:textId="77777777" w:rsidR="00F07E8F" w:rsidRPr="00F07E8F" w:rsidRDefault="00F07E8F" w:rsidP="00F07E8F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  <w:position w:val="-28"/>
              </w:rPr>
              <w:object w:dxaOrig="1620" w:dyaOrig="639" w14:anchorId="5F7396D1">
                <v:shape id="_x0000_i1051" type="#_x0000_t75" style="width:81pt;height:31.8pt" o:ole="">
                  <v:imagedata r:id="rId27" o:title=""/>
                </v:shape>
                <o:OLEObject Type="Embed" ProgID="Equation.DSMT4" ShapeID="_x0000_i1051" DrawAspect="Content" ObjectID="_1615725240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587808A1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FEFE18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2.1</w:t>
            </w:r>
          </w:p>
        </w:tc>
        <w:tc>
          <w:tcPr>
            <w:tcW w:w="1843" w:type="dxa"/>
            <w:vMerge/>
          </w:tcPr>
          <w:p w14:paraId="00AAE39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2035D2EF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A2D50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2D2ABAF" w14:textId="77777777" w:rsidR="00F07E8F" w:rsidRPr="00F07E8F" w:rsidRDefault="00F07E8F" w:rsidP="00F07E8F">
            <w:pPr>
              <w:spacing w:before="160"/>
              <w:ind w:firstLine="75"/>
              <w:jc w:val="both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  <w:position w:val="-22"/>
              </w:rPr>
              <w:object w:dxaOrig="3580" w:dyaOrig="580" w14:anchorId="706DB2AE">
                <v:shape id="_x0000_i1052" type="#_x0000_t75" style="width:179.4pt;height:28.8pt" o:ole="">
                  <v:imagedata r:id="rId29" o:title=""/>
                </v:shape>
                <o:OLEObject Type="Embed" ProgID="Equation.DSMT4" ShapeID="_x0000_i1052" DrawAspect="Content" ObjectID="_1615725241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57111903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5F96A05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2.1</w:t>
            </w:r>
          </w:p>
        </w:tc>
        <w:tc>
          <w:tcPr>
            <w:tcW w:w="1843" w:type="dxa"/>
            <w:vMerge/>
          </w:tcPr>
          <w:p w14:paraId="0C652B2B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7F711D44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E9EB26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7EEDFDA" w14:textId="77777777" w:rsidR="00F07E8F" w:rsidRPr="00F07E8F" w:rsidRDefault="00F07E8F" w:rsidP="00F07E8F">
            <w:pPr>
              <w:spacing w:before="120" w:after="12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520EA03C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626092C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4C3A9BA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0AA77467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7CB93B" w14:textId="058501CE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lastRenderedPageBreak/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e</w:t>
            </w:r>
          </w:p>
        </w:tc>
        <w:tc>
          <w:tcPr>
            <w:tcW w:w="5954" w:type="dxa"/>
            <w:shd w:val="clear" w:color="auto" w:fill="auto"/>
          </w:tcPr>
          <w:p w14:paraId="18DAEC45" w14:textId="77777777" w:rsidR="00F07E8F" w:rsidRPr="00F07E8F" w:rsidRDefault="00F07E8F" w:rsidP="00F07E8F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</w:rPr>
              <w:t>As</w:t>
            </w:r>
            <w:r w:rsidRPr="00F07E8F">
              <w:rPr>
                <w:rFonts w:ascii="Times New Roman" w:hAnsi="Times New Roman" w:cs="Times New Roman"/>
                <w:position w:val="-22"/>
              </w:rPr>
              <w:object w:dxaOrig="1359" w:dyaOrig="580" w14:anchorId="3B6CA67C">
                <v:shape id="_x0000_i1053" type="#_x0000_t75" style="width:68.4pt;height:28.8pt" o:ole="">
                  <v:imagedata r:id="rId31" o:title=""/>
                </v:shape>
                <o:OLEObject Type="Embed" ProgID="Equation.DSMT4" ShapeID="_x0000_i1053" DrawAspect="Content" ObjectID="_1615725242" r:id="rId32"/>
              </w:object>
            </w:r>
            <w:r w:rsidRPr="00F07E8F">
              <w:rPr>
                <w:rFonts w:ascii="Times New Roman" w:hAnsi="Times New Roman" w:cs="Times New Roman"/>
              </w:rPr>
              <w:t xml:space="preserve"> the terminal velocity</w:t>
            </w:r>
          </w:p>
        </w:tc>
        <w:tc>
          <w:tcPr>
            <w:tcW w:w="850" w:type="dxa"/>
            <w:shd w:val="clear" w:color="auto" w:fill="auto"/>
          </w:tcPr>
          <w:p w14:paraId="21A6D2C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7F01F1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3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.2a</w:t>
            </w:r>
          </w:p>
        </w:tc>
        <w:tc>
          <w:tcPr>
            <w:tcW w:w="1843" w:type="dxa"/>
          </w:tcPr>
          <w:p w14:paraId="71E57B3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7th</w:t>
            </w:r>
          </w:p>
          <w:p w14:paraId="0BB3C55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Solve general kinematics problems in less familiar contexts.</w:t>
            </w:r>
          </w:p>
        </w:tc>
      </w:tr>
      <w:tr w:rsidR="00F07E8F" w:rsidRPr="00F07E8F" w14:paraId="28CF1701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29514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D211EE3" w14:textId="77777777" w:rsidR="00F07E8F" w:rsidRPr="00F07E8F" w:rsidRDefault="00F07E8F" w:rsidP="00F07E8F">
            <w:pPr>
              <w:spacing w:before="120" w:after="120"/>
              <w:ind w:firstLine="75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6AAAC67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48D124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230242F3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6B06D82C" w14:textId="77777777" w:rsidTr="009A70E5">
        <w:trPr>
          <w:jc w:val="center"/>
        </w:trPr>
        <w:tc>
          <w:tcPr>
            <w:tcW w:w="817" w:type="dxa"/>
            <w:shd w:val="clear" w:color="auto" w:fill="auto"/>
          </w:tcPr>
          <w:p w14:paraId="2BB25A14" w14:textId="39618F1D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f</w:t>
            </w:r>
          </w:p>
        </w:tc>
        <w:tc>
          <w:tcPr>
            <w:tcW w:w="5954" w:type="dxa"/>
            <w:shd w:val="clear" w:color="auto" w:fill="auto"/>
          </w:tcPr>
          <w:p w14:paraId="74368D80" w14:textId="77777777" w:rsidR="00F07E8F" w:rsidRPr="00F07E8F" w:rsidRDefault="00F07E8F" w:rsidP="00F07E8F">
            <w:pPr>
              <w:spacing w:before="160"/>
              <w:ind w:firstLine="75"/>
              <w:rPr>
                <w:rFonts w:ascii="Times New Roman" w:hAnsi="Times New Roman" w:cs="Times New Roman"/>
              </w:rPr>
            </w:pPr>
            <w:r w:rsidRPr="00F07E8F">
              <w:rPr>
                <w:rFonts w:ascii="Times New Roman" w:hAnsi="Times New Roman" w:cs="Times New Roman"/>
              </w:rPr>
              <w:t>Correct limitation</w:t>
            </w:r>
          </w:p>
        </w:tc>
        <w:tc>
          <w:tcPr>
            <w:tcW w:w="850" w:type="dxa"/>
            <w:shd w:val="clear" w:color="auto" w:fill="auto"/>
          </w:tcPr>
          <w:p w14:paraId="6BDF585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24CF0B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.5b</w:t>
            </w:r>
          </w:p>
        </w:tc>
        <w:tc>
          <w:tcPr>
            <w:tcW w:w="1843" w:type="dxa"/>
          </w:tcPr>
          <w:p w14:paraId="0CBBD170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3rd</w:t>
            </w:r>
          </w:p>
          <w:p w14:paraId="1C5E5C47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Understand assumptions common in mathematical modelling.</w:t>
            </w:r>
          </w:p>
        </w:tc>
      </w:tr>
      <w:tr w:rsidR="00F07E8F" w:rsidRPr="00F07E8F" w14:paraId="56783A78" w14:textId="77777777" w:rsidTr="009A70E5">
        <w:trPr>
          <w:jc w:val="center"/>
        </w:trPr>
        <w:tc>
          <w:tcPr>
            <w:tcW w:w="817" w:type="dxa"/>
            <w:shd w:val="clear" w:color="auto" w:fill="auto"/>
          </w:tcPr>
          <w:p w14:paraId="009FFBA9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6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1486369F" w14:textId="77777777" w:rsidR="00F07E8F" w:rsidRPr="00F07E8F" w:rsidRDefault="00F07E8F" w:rsidP="00F07E8F">
            <w:pPr>
              <w:spacing w:before="120" w:after="120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shd w:val="clear" w:color="auto" w:fill="auto"/>
          </w:tcPr>
          <w:p w14:paraId="7BEA3C63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641BAA5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1463DF3F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F07E8F" w:rsidRPr="00F07E8F" w14:paraId="76C19802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D67EB7A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right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(12 marks)</w:t>
            </w:r>
          </w:p>
        </w:tc>
      </w:tr>
      <w:tr w:rsidR="00F07E8F" w:rsidRPr="00F07E8F" w14:paraId="342BDCCB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BF18C1E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Notes</w:t>
            </w:r>
          </w:p>
          <w:p w14:paraId="7C9963CA" w14:textId="402F855C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a</w:t>
            </w:r>
          </w:p>
          <w:p w14:paraId="23963731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B1 for correct weight force labelled.</w:t>
            </w:r>
          </w:p>
          <w:p w14:paraId="54D0218D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B1 for correct drag force labelled.</w:t>
            </w:r>
          </w:p>
          <w:p w14:paraId="4FA3F464" w14:textId="1FD7E499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8.</w:t>
            </w:r>
            <w:bookmarkStart w:id="0" w:name="_GoBack"/>
            <w:bookmarkEnd w:id="0"/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>3f</w:t>
            </w:r>
          </w:p>
          <w:p w14:paraId="5FE375D2" w14:textId="77777777" w:rsidR="00F07E8F" w:rsidRPr="00F07E8F" w:rsidRDefault="00F07E8F" w:rsidP="00F07E8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F07E8F">
              <w:rPr>
                <w:rFonts w:ascii="Times New Roman" w:eastAsia="Times New Roman" w:hAnsi="Times New Roman" w:cs="Times New Roman"/>
                <w:noProof/>
              </w:rPr>
              <w:t>For example,</w:t>
            </w:r>
            <w:r w:rsidRPr="00F07E8F">
              <w:rPr>
                <w:rFonts w:ascii="Times New Roman" w:eastAsia="Times New Roman" w:hAnsi="Times New Roman" w:cs="Times New Roman"/>
                <w:b/>
                <w:noProof/>
              </w:rPr>
              <w:t xml:space="preserve"> </w:t>
            </w:r>
            <w:r w:rsidRPr="00F07E8F">
              <w:rPr>
                <w:rFonts w:ascii="Times New Roman" w:eastAsia="Times New Roman" w:hAnsi="Times New Roman" w:cs="Times New Roman"/>
                <w:noProof/>
              </w:rPr>
              <w:t>upthrust due to water pressure, drag proportional to velocity only at low velocity.</w:t>
            </w:r>
          </w:p>
        </w:tc>
      </w:tr>
    </w:tbl>
    <w:p w14:paraId="11C239FB" w14:textId="77777777" w:rsidR="00F07E8F" w:rsidRPr="00F07E8F" w:rsidRDefault="00F07E8F" w:rsidP="00F07E8F">
      <w:pPr>
        <w:rPr>
          <w:rFonts w:ascii="Times New Roman" w:hAnsi="Times New Roman" w:cs="Times New Roman"/>
        </w:rPr>
      </w:pPr>
      <w:r w:rsidRPr="00F07E8F">
        <w:rPr>
          <w:rFonts w:ascii="Times New Roman" w:hAnsi="Times New Roman" w:cs="Times New Roman"/>
        </w:rPr>
        <w:br w:type="page"/>
      </w:r>
    </w:p>
    <w:p w14:paraId="41813F0F" w14:textId="3DBA7A3D" w:rsidR="009A3E2F" w:rsidRDefault="009A3E2F">
      <w:pPr>
        <w:spacing w:after="0" w:line="240" w:lineRule="auto"/>
        <w:rPr>
          <w:rFonts w:ascii="Times New Roman" w:hAnsi="Times New Roman" w:cs="Times New Roman"/>
        </w:rPr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9A3E2F" w:rsidRPr="009A3E2F" w14:paraId="0665E138" w14:textId="77777777" w:rsidTr="009A70E5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53D8A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AAC219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89269CA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F1377C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Os</w:t>
            </w:r>
          </w:p>
        </w:tc>
        <w:tc>
          <w:tcPr>
            <w:tcW w:w="1843" w:type="dxa"/>
            <w:vAlign w:val="center"/>
          </w:tcPr>
          <w:p w14:paraId="47EA665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Pearson Progression Step and Progress descriptor</w:t>
            </w:r>
          </w:p>
        </w:tc>
      </w:tr>
      <w:tr w:rsidR="009A3E2F" w:rsidRPr="009A3E2F" w14:paraId="3DEC448B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7DD63F" w14:textId="4C2845F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7.</w:t>
            </w: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2F90EB8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  <w:color w:val="000000" w:themeColor="text1"/>
              </w:rPr>
              <w:t>Figure 1</w:t>
            </w:r>
          </w:p>
          <w:p w14:paraId="65A78BA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/>
              <w:jc w:val="center"/>
              <w:rPr>
                <w:rFonts w:ascii="Times New Roman" w:eastAsia="Times New Roman" w:hAnsi="Times New Roman" w:cs="Times New Roman"/>
                <w:noProof/>
                <w:color w:val="FF0000"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  <w:color w:val="FF0000"/>
                <w:lang w:eastAsia="en-GB"/>
              </w:rPr>
              <w:drawing>
                <wp:inline distT="0" distB="0" distL="0" distR="0" wp14:anchorId="4B940F2A" wp14:editId="0A168F8F">
                  <wp:extent cx="1571625" cy="2037251"/>
                  <wp:effectExtent l="0" t="0" r="0" b="127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2_u7_markscheme_aw1_v2.png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198" cy="20366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A6678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74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Force descriptions in words </w:t>
            </w:r>
            <w:r w:rsidRPr="009A3E2F">
              <w:rPr>
                <w:rFonts w:ascii="Times New Roman" w:eastAsia="Times New Roman" w:hAnsi="Times New Roman" w:cs="Times New Roman"/>
                <w:noProof/>
                <w:position w:val="-10"/>
              </w:rPr>
              <w:object w:dxaOrig="340" w:dyaOrig="300" w14:anchorId="67510C5A">
                <v:shape id="_x0000_i1046" type="#_x0000_t75" style="width:18pt;height:15pt" o:ole="">
                  <v:imagedata r:id="rId34" o:title=""/>
                </v:shape>
                <o:OLEObject Type="Embed" ProgID="Equation.DSMT4" ShapeID="_x0000_i1046" DrawAspect="Content" ObjectID="_1615725243" r:id="rId35"/>
              </w:object>
            </w:r>
            <w:r w:rsidRPr="009A3E2F">
              <w:rPr>
                <w:rFonts w:ascii="Times New Roman" w:eastAsia="Times New Roman" w:hAnsi="Times New Roman" w:cs="Times New Roman"/>
                <w:noProof/>
              </w:rPr>
              <w:t>(one mark each)</w:t>
            </w:r>
          </w:p>
        </w:tc>
        <w:tc>
          <w:tcPr>
            <w:tcW w:w="850" w:type="dxa"/>
            <w:shd w:val="clear" w:color="auto" w:fill="auto"/>
          </w:tcPr>
          <w:p w14:paraId="75DF8827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B4</w:t>
            </w:r>
          </w:p>
        </w:tc>
        <w:tc>
          <w:tcPr>
            <w:tcW w:w="709" w:type="dxa"/>
            <w:shd w:val="clear" w:color="auto" w:fill="auto"/>
          </w:tcPr>
          <w:p w14:paraId="1B772AA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2.5</w:t>
            </w:r>
          </w:p>
        </w:tc>
        <w:tc>
          <w:tcPr>
            <w:tcW w:w="1843" w:type="dxa"/>
          </w:tcPr>
          <w:p w14:paraId="45ABB3C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3rd</w:t>
            </w:r>
          </w:p>
          <w:p w14:paraId="671C260A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Draw force diagrams.</w:t>
            </w:r>
          </w:p>
        </w:tc>
      </w:tr>
      <w:tr w:rsidR="009A3E2F" w:rsidRPr="009A3E2F" w14:paraId="11456EFF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0E6C74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40635D7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ind w:left="216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850" w:type="dxa"/>
            <w:shd w:val="clear" w:color="auto" w:fill="auto"/>
          </w:tcPr>
          <w:p w14:paraId="3F0517A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168A2A7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6634C3B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02FEC9BA" w14:textId="77777777" w:rsidTr="009A70E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FBFD77F" w14:textId="67F8A20A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>
              <w:rPr>
                <w:rFonts w:ascii="Times New Roman" w:eastAsia="Times New Roman" w:hAnsi="Times New Roman" w:cs="Times New Roman"/>
                <w:b/>
                <w:noProof/>
              </w:rPr>
              <w:t>7.</w:t>
            </w: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6DBAF914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Weight force is 9.8 × 6</w:t>
            </w:r>
          </w:p>
        </w:tc>
        <w:tc>
          <w:tcPr>
            <w:tcW w:w="850" w:type="dxa"/>
            <w:shd w:val="clear" w:color="auto" w:fill="auto"/>
          </w:tcPr>
          <w:p w14:paraId="38F25B38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A23D00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 w:val="restart"/>
          </w:tcPr>
          <w:p w14:paraId="1F0AF1A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7</w:t>
            </w:r>
            <w:r w:rsidRPr="009A3E2F">
              <w:rPr>
                <w:rFonts w:ascii="Times New Roman" w:eastAsia="Times New Roman" w:hAnsi="Times New Roman" w:cs="Times New Roman"/>
                <w:noProof/>
                <w:vertAlign w:val="superscript"/>
              </w:rPr>
              <w:t>th</w:t>
            </w:r>
          </w:p>
          <w:p w14:paraId="01E68166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The concept of limiting equilibrium.</w:t>
            </w:r>
          </w:p>
        </w:tc>
      </w:tr>
      <w:tr w:rsidR="009A3E2F" w:rsidRPr="009A3E2F" w14:paraId="0B41902D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8D835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6F590B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= 58.8 (N) (Accept awrt 59)</w:t>
            </w:r>
          </w:p>
        </w:tc>
        <w:tc>
          <w:tcPr>
            <w:tcW w:w="850" w:type="dxa"/>
            <w:shd w:val="clear" w:color="auto" w:fill="auto"/>
          </w:tcPr>
          <w:p w14:paraId="75BDEAC6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1E4B1A8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0D803A1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5A81BE6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4BF9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176513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Resolve forces in vertical direction.</w:t>
            </w:r>
          </w:p>
        </w:tc>
        <w:tc>
          <w:tcPr>
            <w:tcW w:w="850" w:type="dxa"/>
            <w:shd w:val="clear" w:color="auto" w:fill="auto"/>
          </w:tcPr>
          <w:p w14:paraId="331619D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E976A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3.1b</w:t>
            </w:r>
          </w:p>
        </w:tc>
        <w:tc>
          <w:tcPr>
            <w:tcW w:w="1843" w:type="dxa"/>
            <w:vMerge/>
          </w:tcPr>
          <w:p w14:paraId="24793F6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07F77822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72AF3E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50B9A2F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Normal reaction on floor is 58.8 (N) (Accept awrt 59)</w:t>
            </w:r>
          </w:p>
        </w:tc>
        <w:tc>
          <w:tcPr>
            <w:tcW w:w="850" w:type="dxa"/>
            <w:shd w:val="clear" w:color="auto" w:fill="auto"/>
          </w:tcPr>
          <w:p w14:paraId="7CAE5FA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97ABA2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7DA04156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4095E23C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C8557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F82A68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Take moments about base of ladder.</w:t>
            </w:r>
          </w:p>
        </w:tc>
        <w:tc>
          <w:tcPr>
            <w:tcW w:w="850" w:type="dxa"/>
            <w:shd w:val="clear" w:color="auto" w:fill="auto"/>
          </w:tcPr>
          <w:p w14:paraId="223B0752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94A7C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3.1b</w:t>
            </w:r>
          </w:p>
        </w:tc>
        <w:tc>
          <w:tcPr>
            <w:tcW w:w="1843" w:type="dxa"/>
            <w:vMerge/>
          </w:tcPr>
          <w:p w14:paraId="5AF693E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37D7C014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14EA4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A6D1890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58.8 × 5 sin 20 = </w:t>
            </w:r>
            <w:r w:rsidRPr="009A3E2F">
              <w:rPr>
                <w:rFonts w:ascii="Times New Roman" w:eastAsia="Times New Roman" w:hAnsi="Times New Roman" w:cs="Times New Roman"/>
                <w:i/>
                <w:noProof/>
              </w:rPr>
              <w:t>N</w:t>
            </w: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 × 10 cos 20</w:t>
            </w:r>
          </w:p>
        </w:tc>
        <w:tc>
          <w:tcPr>
            <w:tcW w:w="850" w:type="dxa"/>
            <w:shd w:val="clear" w:color="auto" w:fill="auto"/>
          </w:tcPr>
          <w:p w14:paraId="36541392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27F97E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03F3B79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6573BF3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F08206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7B91A5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i/>
                <w:noProof/>
              </w:rPr>
              <w:t>N</w:t>
            </w: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 = 10.70… (N) (Accept awrt 11)</w:t>
            </w:r>
          </w:p>
        </w:tc>
        <w:tc>
          <w:tcPr>
            <w:tcW w:w="850" w:type="dxa"/>
            <w:shd w:val="clear" w:color="auto" w:fill="auto"/>
          </w:tcPr>
          <w:p w14:paraId="03334BE7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1F3926A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5844E0D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23D977E8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7BE35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3FCD878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Resolve forces in horizontal direction.</w:t>
            </w:r>
          </w:p>
        </w:tc>
        <w:tc>
          <w:tcPr>
            <w:tcW w:w="850" w:type="dxa"/>
            <w:shd w:val="clear" w:color="auto" w:fill="auto"/>
          </w:tcPr>
          <w:p w14:paraId="4AD60B3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079BC90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3.1b</w:t>
            </w:r>
          </w:p>
        </w:tc>
        <w:tc>
          <w:tcPr>
            <w:tcW w:w="1843" w:type="dxa"/>
            <w:vMerge/>
          </w:tcPr>
          <w:p w14:paraId="2943A9E5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5529C72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D9BE38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4635A5E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Friction force on floor is 10.70… (N) (Accept awrt 11)</w:t>
            </w:r>
          </w:p>
        </w:tc>
        <w:tc>
          <w:tcPr>
            <w:tcW w:w="850" w:type="dxa"/>
            <w:shd w:val="clear" w:color="auto" w:fill="auto"/>
          </w:tcPr>
          <w:p w14:paraId="728E6A76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C97386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305C049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04AFDFC0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CA5EB7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74A05EC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Calibri" w:eastAsia="Times New Roman" w:hAnsi="Calibri" w:cs="Times New Roman"/>
                <w:i/>
                <w:noProof/>
              </w:rPr>
              <w:t>μ</w:t>
            </w:r>
            <w:r w:rsidRPr="009A3E2F">
              <w:rPr>
                <w:rFonts w:ascii="Times New Roman" w:eastAsia="Times New Roman" w:hAnsi="Times New Roman" w:cs="Times New Roman"/>
                <w:i/>
                <w:noProof/>
              </w:rPr>
              <w:t>R</w:t>
            </w: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 = 0.3 × 58.8</w:t>
            </w:r>
          </w:p>
        </w:tc>
        <w:tc>
          <w:tcPr>
            <w:tcW w:w="850" w:type="dxa"/>
            <w:shd w:val="clear" w:color="auto" w:fill="auto"/>
          </w:tcPr>
          <w:p w14:paraId="47600EDE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B27451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3C93945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4903661A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7770E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070F37A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= 17.6 (N)</w:t>
            </w:r>
          </w:p>
        </w:tc>
        <w:tc>
          <w:tcPr>
            <w:tcW w:w="850" w:type="dxa"/>
            <w:shd w:val="clear" w:color="auto" w:fill="auto"/>
          </w:tcPr>
          <w:p w14:paraId="6DD75DF4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A3C5AB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1.1b</w:t>
            </w:r>
          </w:p>
        </w:tc>
        <w:tc>
          <w:tcPr>
            <w:tcW w:w="1843" w:type="dxa"/>
            <w:vMerge/>
          </w:tcPr>
          <w:p w14:paraId="787203A9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50CAFAD3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270C917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5BDF426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 xml:space="preserve">&gt; </w:t>
            </w:r>
            <w:r w:rsidRPr="009A3E2F">
              <w:rPr>
                <w:rFonts w:ascii="Times New Roman" w:eastAsia="Times New Roman" w:hAnsi="Times New Roman" w:cs="Times New Roman"/>
                <w:i/>
                <w:noProof/>
              </w:rPr>
              <w:t>F</w:t>
            </w:r>
          </w:p>
        </w:tc>
        <w:tc>
          <w:tcPr>
            <w:tcW w:w="850" w:type="dxa"/>
            <w:shd w:val="clear" w:color="auto" w:fill="auto"/>
          </w:tcPr>
          <w:p w14:paraId="1F04765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3BBAA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2.4</w:t>
            </w:r>
          </w:p>
        </w:tc>
        <w:tc>
          <w:tcPr>
            <w:tcW w:w="1843" w:type="dxa"/>
            <w:vMerge/>
          </w:tcPr>
          <w:p w14:paraId="537529A1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4E7A9022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055BBA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669CB7B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ind w:left="215" w:hanging="140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So does not slip.</w:t>
            </w:r>
          </w:p>
        </w:tc>
        <w:tc>
          <w:tcPr>
            <w:tcW w:w="850" w:type="dxa"/>
            <w:shd w:val="clear" w:color="auto" w:fill="auto"/>
          </w:tcPr>
          <w:p w14:paraId="254032A8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E42EB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80" w:after="80" w:line="240" w:lineRule="auto"/>
              <w:jc w:val="center"/>
              <w:rPr>
                <w:rFonts w:ascii="Times New Roman" w:eastAsia="Times New Roman" w:hAnsi="Times New Roman" w:cs="Times New Roman"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noProof/>
              </w:rPr>
              <w:t>2.4</w:t>
            </w:r>
          </w:p>
        </w:tc>
        <w:tc>
          <w:tcPr>
            <w:tcW w:w="1843" w:type="dxa"/>
            <w:vMerge/>
          </w:tcPr>
          <w:p w14:paraId="0EE05070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2CCAA089" w14:textId="77777777" w:rsidTr="009A70E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F85213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</w:p>
        </w:tc>
        <w:tc>
          <w:tcPr>
            <w:tcW w:w="5954" w:type="dxa"/>
            <w:shd w:val="clear" w:color="auto" w:fill="auto"/>
          </w:tcPr>
          <w:p w14:paraId="2771880F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850" w:type="dxa"/>
            <w:shd w:val="clear" w:color="auto" w:fill="auto"/>
          </w:tcPr>
          <w:p w14:paraId="497D632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(13)</w:t>
            </w:r>
          </w:p>
        </w:tc>
        <w:tc>
          <w:tcPr>
            <w:tcW w:w="709" w:type="dxa"/>
            <w:shd w:val="clear" w:color="auto" w:fill="auto"/>
          </w:tcPr>
          <w:p w14:paraId="6A52398B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  <w:tc>
          <w:tcPr>
            <w:tcW w:w="1843" w:type="dxa"/>
          </w:tcPr>
          <w:p w14:paraId="6F7669ED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center"/>
              <w:rPr>
                <w:rFonts w:ascii="Times New Roman" w:eastAsia="Times New Roman" w:hAnsi="Times New Roman" w:cs="Times New Roman"/>
                <w:noProof/>
              </w:rPr>
            </w:pPr>
          </w:p>
        </w:tc>
      </w:tr>
      <w:tr w:rsidR="009A3E2F" w:rsidRPr="009A3E2F" w14:paraId="0B3BADDE" w14:textId="77777777" w:rsidTr="009A70E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47D6FEC" w14:textId="77777777" w:rsidR="009A3E2F" w:rsidRPr="009A3E2F" w:rsidRDefault="009A3E2F" w:rsidP="009A3E2F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tLeast"/>
              <w:jc w:val="right"/>
              <w:rPr>
                <w:rFonts w:ascii="Times New Roman" w:eastAsia="Times New Roman" w:hAnsi="Times New Roman" w:cs="Times New Roman"/>
                <w:b/>
                <w:noProof/>
              </w:rPr>
            </w:pPr>
            <w:r w:rsidRPr="009A3E2F">
              <w:rPr>
                <w:rFonts w:ascii="Times New Roman" w:eastAsia="Times New Roman" w:hAnsi="Times New Roman" w:cs="Times New Roman"/>
                <w:b/>
                <w:noProof/>
              </w:rPr>
              <w:t>(17 marks)</w:t>
            </w:r>
          </w:p>
        </w:tc>
      </w:tr>
    </w:tbl>
    <w:p w14:paraId="1EE16D40" w14:textId="5415D131" w:rsidR="00694F38" w:rsidRPr="00C61A85" w:rsidRDefault="00694F38" w:rsidP="00BA7DAB">
      <w:pPr>
        <w:rPr>
          <w:rFonts w:ascii="Times New Roman" w:hAnsi="Times New Roman" w:cs="Times New Roman"/>
        </w:rPr>
      </w:pPr>
    </w:p>
    <w:sectPr w:rsidR="00694F38" w:rsidRPr="00C61A85" w:rsidSect="003D21C1">
      <w:headerReference w:type="default" r:id="rId36"/>
      <w:footerReference w:type="default" r:id="rId37"/>
      <w:pgSz w:w="11906" w:h="16838"/>
      <w:pgMar w:top="1440" w:right="1440" w:bottom="1440" w:left="1418" w:header="709" w:footer="289" w:gutter="0"/>
      <w:cols w:space="720"/>
      <w:formProt w:val="0"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033E63" w14:textId="77777777" w:rsidR="008C3869" w:rsidRDefault="008C3869">
      <w:pPr>
        <w:spacing w:after="0" w:line="240" w:lineRule="auto"/>
      </w:pPr>
      <w:r>
        <w:separator/>
      </w:r>
    </w:p>
  </w:endnote>
  <w:endnote w:type="continuationSeparator" w:id="0">
    <w:p w14:paraId="1FD1052B" w14:textId="77777777" w:rsidR="008C3869" w:rsidRDefault="008C38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angal">
    <w:altName w:val="Mangal"/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838FDBD" w14:textId="77777777" w:rsidR="0067379C" w:rsidRDefault="0067379C">
    <w:pPr>
      <w:pStyle w:val="Footer"/>
      <w:jc w:val="right"/>
    </w:pPr>
    <w:r>
      <w:rPr>
        <w:noProof/>
        <w:lang w:eastAsia="en-GB"/>
      </w:rPr>
      <w:drawing>
        <wp:anchor distT="0" distB="9525" distL="114300" distR="114300" simplePos="0" relativeHeight="19" behindDoc="1" locked="0" layoutInCell="1" allowOverlap="1" wp14:anchorId="79C70C79" wp14:editId="6436685A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60310" cy="733425"/>
          <wp:effectExtent l="0" t="0" r="0" b="0"/>
          <wp:wrapNone/>
          <wp:docPr id="3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8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334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 w14:paraId="4D6B1E91" w14:textId="77777777" w:rsidR="0067379C" w:rsidRDefault="0067379C">
    <w:pPr>
      <w:pStyle w:val="Footer"/>
      <w:ind w:left="-851"/>
    </w:pPr>
    <w:r>
      <w:rPr>
        <w:szCs w:val="16"/>
      </w:rPr>
      <w:t>©</w:t>
    </w:r>
    <w:r>
      <w:rPr>
        <w:rFonts w:cs="Arial"/>
      </w:rPr>
      <w:t xml:space="preserve"> Pearson Education Ltd 2017. Copying permitted for purchasing institution only. This material is not copyright free</w:t>
    </w:r>
    <w:r>
      <w:rPr>
        <w:noProof/>
        <w:lang w:eastAsia="en-GB"/>
      </w:rPr>
      <mc:AlternateContent>
        <mc:Choice Requires="wps">
          <w:drawing>
            <wp:anchor distT="0" distB="0" distL="360045" distR="360045" simplePos="0" relativeHeight="25" behindDoc="0" locked="0" layoutInCell="1" allowOverlap="1" wp14:anchorId="164E4234" wp14:editId="534E81E2">
              <wp:simplePos x="0" y="0"/>
              <wp:positionH relativeFrom="page">
                <wp:posOffset>7061200</wp:posOffset>
              </wp:positionH>
              <wp:positionV relativeFrom="paragraph">
                <wp:posOffset>635</wp:posOffset>
              </wp:positionV>
              <wp:extent cx="330200" cy="215900"/>
              <wp:effectExtent l="0" t="0" r="0" b="0"/>
              <wp:wrapSquare wrapText="largest"/>
              <wp:docPr id="4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2159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14:paraId="05D98F66" w14:textId="3364CE2D" w:rsidR="0067379C" w:rsidRDefault="0067379C">
                          <w:r>
                            <w:rPr>
                              <w:rStyle w:val="PageNumber"/>
                              <w:sz w:val="20"/>
                              <w:szCs w:val="20"/>
                            </w:rPr>
                            <w:fldChar w:fldCharType="begin"/>
                          </w:r>
                          <w:r>
                            <w:instrText>PAGE</w:instrText>
                          </w:r>
                          <w:r>
                            <w:fldChar w:fldCharType="separate"/>
                          </w:r>
                          <w:r w:rsidR="00C75F96">
                            <w:rPr>
                              <w:noProof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lIns="0" tIns="0" rIns="0" bIns="0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64E4234"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left:0;text-align:left;margin-left:556pt;margin-top:.05pt;width:26pt;height:17pt;z-index:25;visibility:visible;mso-wrap-style:square;mso-wrap-distance-left:28.35pt;mso-wrap-distance-top:0;mso-wrap-distance-right:28.35pt;mso-wrap-distance-bottom:0;mso-position-horizontal:absolute;mso-position-horizontal-relative:page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" stroked="f">
              <v:fill opacity="0"/>
              <v:textbox inset="0,0,0,0">
                <w:txbxContent>
                  <w:p w14:paraId="05D98F66" w14:textId="3364CE2D" w:rsidR="0067379C" w:rsidRDefault="0067379C">
                    <w:r>
                      <w:rPr>
                        <w:rStyle w:val="PageNumber"/>
                        <w:sz w:val="20"/>
                        <w:szCs w:val="20"/>
                      </w:rPr>
                      <w:fldChar w:fldCharType="begin"/>
                    </w:r>
                    <w:r>
                      <w:instrText>PAGE</w:instrText>
                    </w:r>
                    <w:r>
                      <w:fldChar w:fldCharType="separate"/>
                    </w:r>
                    <w:r w:rsidR="00C75F96">
                      <w:rPr>
                        <w:noProof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type="square" side="largest" anchorx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DF3476B" w14:textId="77777777" w:rsidR="008C3869" w:rsidRDefault="008C3869">
      <w:pPr>
        <w:spacing w:after="0" w:line="240" w:lineRule="auto"/>
      </w:pPr>
      <w:r>
        <w:separator/>
      </w:r>
    </w:p>
  </w:footnote>
  <w:footnote w:type="continuationSeparator" w:id="0">
    <w:p w14:paraId="092F534E" w14:textId="77777777" w:rsidR="008C3869" w:rsidRDefault="008C38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5DF34D" w14:textId="03F0A6C8" w:rsidR="0067379C" w:rsidRDefault="0067379C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5080" distL="114300" distR="114300" simplePos="0" relativeHeight="13" behindDoc="1" locked="0" layoutInCell="1" allowOverlap="1" wp14:anchorId="49A28FA2" wp14:editId="51A243E5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7610475" cy="790575"/>
          <wp:effectExtent l="0" t="0" r="9525" b="9525"/>
          <wp:wrapNone/>
          <wp:docPr id="1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653265" cy="79502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  <w:r>
      <w:t>Mark scheme</w:t>
    </w:r>
    <w:r>
      <w:tab/>
    </w:r>
    <w:r>
      <w:rPr>
        <w:b/>
        <w:sz w:val="22"/>
        <w:szCs w:val="22"/>
      </w:rPr>
      <w:t>Mechanics</w:t>
    </w:r>
    <w:r>
      <w:rPr>
        <w:rStyle w:val="TermCharacter"/>
      </w:rPr>
      <w:t xml:space="preserve"> </w:t>
    </w:r>
    <w:r w:rsidR="00BA7DAB">
      <w:rPr>
        <w:rStyle w:val="TermCharacter"/>
      </w:rPr>
      <w:t>Practice Paper K</w:t>
    </w:r>
  </w:p>
  <w:p w14:paraId="364B97EE" w14:textId="77777777" w:rsidR="0067379C" w:rsidRDefault="0067379C">
    <w:pPr>
      <w:pStyle w:val="Header"/>
    </w:pPr>
    <w:r>
      <w:rPr>
        <w:noProof/>
        <w:lang w:eastAsia="en-GB"/>
      </w:rPr>
      <w:drawing>
        <wp:anchor distT="0" distB="5080" distL="114300" distR="114300" simplePos="0" relativeHeight="7" behindDoc="1" locked="0" layoutInCell="1" allowOverlap="1" wp14:anchorId="029E7C30" wp14:editId="150EF483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7560310" cy="795020"/>
          <wp:effectExtent l="0" t="0" r="0" b="0"/>
          <wp:wrapNone/>
          <wp:docPr id="2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1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9502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94F38"/>
    <w:rsid w:val="00003DF0"/>
    <w:rsid w:val="00020F3A"/>
    <w:rsid w:val="000B1276"/>
    <w:rsid w:val="000E0BC1"/>
    <w:rsid w:val="00125460"/>
    <w:rsid w:val="001C40FB"/>
    <w:rsid w:val="001E0D76"/>
    <w:rsid w:val="002016A6"/>
    <w:rsid w:val="00244BD8"/>
    <w:rsid w:val="0030541E"/>
    <w:rsid w:val="00362771"/>
    <w:rsid w:val="00363149"/>
    <w:rsid w:val="003A6F63"/>
    <w:rsid w:val="003D21C1"/>
    <w:rsid w:val="004048B5"/>
    <w:rsid w:val="004B02DB"/>
    <w:rsid w:val="004C09D6"/>
    <w:rsid w:val="0057553C"/>
    <w:rsid w:val="0058431F"/>
    <w:rsid w:val="00593EA3"/>
    <w:rsid w:val="005E2A27"/>
    <w:rsid w:val="00667E95"/>
    <w:rsid w:val="0067379C"/>
    <w:rsid w:val="00694F38"/>
    <w:rsid w:val="007B0501"/>
    <w:rsid w:val="007B0E8B"/>
    <w:rsid w:val="007D1FD2"/>
    <w:rsid w:val="007D4B25"/>
    <w:rsid w:val="00862903"/>
    <w:rsid w:val="008659B3"/>
    <w:rsid w:val="00896EF4"/>
    <w:rsid w:val="008C3869"/>
    <w:rsid w:val="008C44C1"/>
    <w:rsid w:val="00924006"/>
    <w:rsid w:val="00936425"/>
    <w:rsid w:val="00977EAD"/>
    <w:rsid w:val="009A3E2F"/>
    <w:rsid w:val="009D4709"/>
    <w:rsid w:val="009E263D"/>
    <w:rsid w:val="00A73C1A"/>
    <w:rsid w:val="00A973F8"/>
    <w:rsid w:val="00AE2C39"/>
    <w:rsid w:val="00AF2685"/>
    <w:rsid w:val="00B13D37"/>
    <w:rsid w:val="00B41C4F"/>
    <w:rsid w:val="00B77468"/>
    <w:rsid w:val="00BA7DAB"/>
    <w:rsid w:val="00BC03B9"/>
    <w:rsid w:val="00C34BCB"/>
    <w:rsid w:val="00C4293C"/>
    <w:rsid w:val="00C61A85"/>
    <w:rsid w:val="00C75F96"/>
    <w:rsid w:val="00C9149F"/>
    <w:rsid w:val="00CB3252"/>
    <w:rsid w:val="00CB6CE6"/>
    <w:rsid w:val="00CC5B8A"/>
    <w:rsid w:val="00D0621B"/>
    <w:rsid w:val="00D559EF"/>
    <w:rsid w:val="00E01702"/>
    <w:rsid w:val="00E045F0"/>
    <w:rsid w:val="00E074B7"/>
    <w:rsid w:val="00E07B03"/>
    <w:rsid w:val="00E37C7E"/>
    <w:rsid w:val="00E43169"/>
    <w:rsid w:val="00E8754C"/>
    <w:rsid w:val="00EB5A60"/>
    <w:rsid w:val="00EE7C39"/>
    <w:rsid w:val="00F07E8F"/>
    <w:rsid w:val="00F1392A"/>
    <w:rsid w:val="00F569A3"/>
    <w:rsid w:val="00F6084E"/>
    <w:rsid w:val="00F71E3F"/>
    <w:rsid w:val="00F747B6"/>
    <w:rsid w:val="00F77909"/>
    <w:rsid w:val="00FC1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6059D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erChar">
    <w:name w:val="Header Char"/>
    <w:basedOn w:val="DefaultParagraphFont"/>
    <w:link w:val="Header"/>
    <w:uiPriority w:val="99"/>
    <w:qFormat/>
    <w:rsid w:val="00814220"/>
  </w:style>
  <w:style w:type="character" w:customStyle="1" w:styleId="FooterChar">
    <w:name w:val="Footer Char"/>
    <w:basedOn w:val="DefaultParagraphFont"/>
    <w:link w:val="Footer"/>
    <w:uiPriority w:val="99"/>
    <w:qFormat/>
    <w:rsid w:val="00814220"/>
    <w:rPr>
      <w:rFonts w:ascii="Arial" w:hAnsi="Arial"/>
      <w:sz w:val="16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character" w:styleId="PageNumber">
    <w:name w:val="page number"/>
    <w:qFormat/>
    <w:rsid w:val="00A75BA6"/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qFormat/>
    <w:rsid w:val="00AB4C8B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qFormat/>
    <w:rsid w:val="00A36CC1"/>
    <w:rPr>
      <w:sz w:val="16"/>
      <w:szCs w:val="16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qFormat/>
    <w:rsid w:val="00A36CC1"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qFormat/>
    <w:rsid w:val="00A36CC1"/>
    <w:rPr>
      <w:b/>
      <w:bCs/>
      <w:sz w:val="20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sid w:val="00A36CC1"/>
    <w:rPr>
      <w:rFonts w:ascii="Segoe UI" w:hAnsi="Segoe UI" w:cs="Segoe UI"/>
      <w:sz w:val="18"/>
      <w:szCs w:val="18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BodyText">
    <w:name w:val="Body Text"/>
    <w:basedOn w:val="Normal"/>
    <w:pPr>
      <w:spacing w:after="140" w:line="288" w:lineRule="auto"/>
    </w:pPr>
  </w:style>
  <w:style w:type="paragraph" w:styleId="List">
    <w:name w:val="List"/>
    <w:basedOn w:val="BodyText"/>
    <w:rPr>
      <w:rFonts w:cs="Mangal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Mangal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Mangal"/>
    </w:rPr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</w:rPr>
  </w:style>
  <w:style w:type="paragraph" w:customStyle="1" w:styleId="Marks">
    <w:name w:val="Marks"/>
    <w:basedOn w:val="Text"/>
    <w:qFormat/>
    <w:rsid w:val="00814220"/>
    <w:pPr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jc w:val="center"/>
    </w:pPr>
    <w:rPr>
      <w:b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A36CC1"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A36CC1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A36CC1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customStyle="1" w:styleId="FrameContents">
    <w:name w:val="Frame Contents"/>
    <w:basedOn w:val="Normal"/>
    <w:qFormat/>
  </w:style>
  <w:style w:type="table" w:styleId="TableGrid">
    <w:name w:val="Table Grid"/>
    <w:basedOn w:val="TableNormal"/>
    <w:uiPriority w:val="39"/>
    <w:rsid w:val="00FF3B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qFormat/>
    <w:rsid w:val="00020F3A"/>
    <w:rPr>
      <w:rFonts w:eastAsia="Times New Roman"/>
    </w:rPr>
  </w:style>
  <w:style w:type="paragraph" w:customStyle="1" w:styleId="Exercisequestion">
    <w:name w:val="Exercise question"/>
    <w:link w:val="ExercisequestionChar"/>
    <w:qFormat/>
    <w:rsid w:val="00020F3A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806472-5506-4570-AAE0-E8F1EBD9B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89</Words>
  <Characters>278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dc:description/>
  <cp:lastModifiedBy/>
  <cp:revision>1</cp:revision>
  <dcterms:created xsi:type="dcterms:W3CDTF">2019-04-02T14:18:00Z</dcterms:created>
  <dcterms:modified xsi:type="dcterms:W3CDTF">2019-04-02T14:46:00Z</dcterms:modified>
  <dc:language/>
</cp:coreProperties>
</file>